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EA5697" w14:textId="77777777" w:rsidR="00F54269" w:rsidRDefault="00000000">
      <w:pPr>
        <w:rPr>
          <w:rFonts w:ascii="Times New Roman" w:hAnsi="Times New Roman" w:cs="Times New Roman"/>
        </w:rPr>
      </w:pPr>
      <w:bookmarkStart w:id="0" w:name="_Hlk193208219"/>
      <w:r>
        <w:rPr>
          <w:rFonts w:ascii="宋体" w:eastAsia="宋体" w:hAnsi="宋体" w:cs="宋体"/>
          <w:noProof/>
          <w:color w:val="0000FF"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48CB14B2" wp14:editId="31E5C70F">
            <wp:simplePos x="0" y="0"/>
            <wp:positionH relativeFrom="column">
              <wp:posOffset>2518410</wp:posOffset>
            </wp:positionH>
            <wp:positionV relativeFrom="paragraph">
              <wp:posOffset>84455</wp:posOffset>
            </wp:positionV>
            <wp:extent cx="1002665" cy="628650"/>
            <wp:effectExtent l="0" t="0" r="0" b="0"/>
            <wp:wrapThrough wrapText="bothSides">
              <wp:wrapPolygon edited="0">
                <wp:start x="7879" y="3142"/>
                <wp:lineTo x="4596" y="4713"/>
                <wp:lineTo x="2298" y="8378"/>
                <wp:lineTo x="2298" y="11520"/>
                <wp:lineTo x="6238" y="17280"/>
                <wp:lineTo x="6566" y="18327"/>
                <wp:lineTo x="8208" y="18327"/>
                <wp:lineTo x="10834" y="17280"/>
                <wp:lineTo x="19370" y="12567"/>
                <wp:lineTo x="19370" y="11520"/>
                <wp:lineTo x="20683" y="8902"/>
                <wp:lineTo x="18385" y="6284"/>
                <wp:lineTo x="9193" y="3142"/>
                <wp:lineTo x="7879" y="3142"/>
              </wp:wrapPolygon>
            </wp:wrapThrough>
            <wp:docPr id="48" name="图片 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" descr="IMG_256"/>
                    <pic:cNvPicPr>
                      <a:picLocks noChangeAspect="1"/>
                    </pic:cNvPicPr>
                  </pic:nvPicPr>
                  <pic:blipFill>
                    <a:blip r:embed="rId9"/>
                    <a:srcRect r="68293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14:paraId="2008A0F2" w14:textId="77777777" w:rsidR="00F54269" w:rsidRDefault="00F54269">
      <w:pPr>
        <w:rPr>
          <w:rFonts w:ascii="Times New Roman" w:hAnsi="Times New Roman" w:cs="Times New Roman"/>
        </w:rPr>
      </w:pPr>
    </w:p>
    <w:p w14:paraId="06131F56" w14:textId="77777777" w:rsidR="00F54269" w:rsidRDefault="00F54269">
      <w:pPr>
        <w:jc w:val="center"/>
        <w:rPr>
          <w:rFonts w:ascii="Times New Roman" w:eastAsia="华文新魏" w:hAnsi="Times New Roman" w:cs="Times New Roman"/>
          <w:b/>
          <w:bCs/>
          <w:sz w:val="52"/>
        </w:rPr>
      </w:pPr>
    </w:p>
    <w:p w14:paraId="26A5DB4B" w14:textId="77777777" w:rsidR="00F54269" w:rsidRDefault="00000000">
      <w:pPr>
        <w:jc w:val="center"/>
        <w:rPr>
          <w:rFonts w:ascii="Times New Roman" w:eastAsia="华文新魏" w:hAnsi="Times New Roman" w:cs="Times New Roman"/>
          <w:b/>
          <w:bCs/>
          <w:sz w:val="52"/>
        </w:rPr>
      </w:pPr>
      <w:r>
        <w:rPr>
          <w:rFonts w:ascii="Times New Roman" w:eastAsia="华文新魏" w:hAnsi="Times New Roman" w:cs="Times New Roman" w:hint="eastAsia"/>
          <w:b/>
          <w:bCs/>
          <w:sz w:val="52"/>
        </w:rPr>
        <w:t>信息科学技术学院</w:t>
      </w:r>
      <w:r>
        <w:rPr>
          <w:rFonts w:ascii="Times New Roman" w:eastAsia="华文新魏" w:hAnsi="Times New Roman" w:cs="Times New Roman" w:hint="eastAsia"/>
          <w:b/>
          <w:bCs/>
          <w:sz w:val="52"/>
        </w:rPr>
        <w:t xml:space="preserve"> </w:t>
      </w:r>
    </w:p>
    <w:p w14:paraId="43DA96CD" w14:textId="77777777" w:rsidR="00F54269" w:rsidRDefault="00F54269">
      <w:pPr>
        <w:jc w:val="center"/>
        <w:rPr>
          <w:rFonts w:ascii="Times New Roman" w:eastAsia="华文新魏" w:hAnsi="Times New Roman" w:cs="Times New Roman"/>
          <w:b/>
          <w:bCs/>
          <w:sz w:val="52"/>
        </w:rPr>
      </w:pPr>
    </w:p>
    <w:p w14:paraId="33D8060C" w14:textId="6575E724" w:rsidR="00F54269" w:rsidRPr="00781F69" w:rsidRDefault="00000000" w:rsidP="00781F69">
      <w:pPr>
        <w:jc w:val="center"/>
        <w:rPr>
          <w:rFonts w:cs="Times New Roman"/>
          <w:b/>
          <w:bCs/>
          <w:sz w:val="44"/>
          <w:u w:val="double"/>
        </w:rPr>
      </w:pPr>
      <w:r>
        <w:rPr>
          <w:rFonts w:ascii="Times New Roman" w:eastAsia="黑体" w:hAnsi="Times New Roman" w:cs="Times New Roman" w:hint="eastAsia"/>
          <w:b/>
          <w:bCs/>
          <w:sz w:val="44"/>
          <w:u w:val="double"/>
        </w:rPr>
        <w:t>《</w:t>
      </w:r>
      <w:r w:rsidR="00781F69" w:rsidRPr="00781F69">
        <w:rPr>
          <w:rFonts w:cs="Times New Roman"/>
          <w:b/>
          <w:bCs/>
          <w:sz w:val="44"/>
          <w:u w:val="double"/>
        </w:rPr>
        <w:t>大模型的代码缺陷检测能力</w:t>
      </w:r>
      <w:r w:rsidR="00781F69" w:rsidRPr="00781F69">
        <w:rPr>
          <w:rFonts w:cs="Times New Roman" w:hint="eastAsia"/>
          <w:b/>
          <w:bCs/>
          <w:sz w:val="44"/>
          <w:u w:val="double"/>
        </w:rPr>
        <w:t>分析报告</w:t>
      </w:r>
      <w:r>
        <w:rPr>
          <w:rFonts w:ascii="Times New Roman" w:eastAsia="黑体" w:hAnsi="Times New Roman" w:cs="Times New Roman" w:hint="eastAsia"/>
          <w:b/>
          <w:bCs/>
          <w:sz w:val="44"/>
          <w:u w:val="double"/>
        </w:rPr>
        <w:t>》</w:t>
      </w:r>
    </w:p>
    <w:p w14:paraId="016CD075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u w:val="double"/>
        </w:rPr>
      </w:pPr>
    </w:p>
    <w:p w14:paraId="4685C0AA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u w:val="double"/>
        </w:rPr>
      </w:pPr>
    </w:p>
    <w:p w14:paraId="143D2163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u w:val="double"/>
        </w:rPr>
      </w:pPr>
    </w:p>
    <w:p w14:paraId="083699ED" w14:textId="77777777" w:rsidR="00F54269" w:rsidRPr="00781F69" w:rsidRDefault="00F54269">
      <w:pPr>
        <w:rPr>
          <w:rFonts w:ascii="Times New Roman" w:eastAsia="黑体" w:hAnsi="Times New Roman" w:cs="Times New Roman"/>
          <w:b/>
          <w:bCs/>
          <w:sz w:val="32"/>
          <w:u w:val="double"/>
        </w:rPr>
      </w:pPr>
    </w:p>
    <w:p w14:paraId="31BBCD19" w14:textId="77777777" w:rsidR="00F54269" w:rsidRDefault="00F54269">
      <w:pPr>
        <w:pStyle w:val="a0"/>
        <w:ind w:leftChars="0" w:left="0"/>
        <w:rPr>
          <w:rFonts w:eastAsia="黑体"/>
          <w:b/>
          <w:sz w:val="32"/>
          <w:u w:val="double"/>
        </w:rPr>
      </w:pPr>
    </w:p>
    <w:p w14:paraId="0CB8142C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u w:val="double"/>
        </w:rPr>
      </w:pPr>
    </w:p>
    <w:p w14:paraId="0CEA9888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vertAlign w:val="subscript"/>
        </w:rPr>
      </w:pPr>
    </w:p>
    <w:p w14:paraId="1EEA43E5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vertAlign w:val="subscript"/>
        </w:rPr>
      </w:pPr>
    </w:p>
    <w:p w14:paraId="1C3B5B4C" w14:textId="45B505E3" w:rsidR="00F54269" w:rsidRDefault="00000000">
      <w:pPr>
        <w:ind w:firstLineChars="1000" w:firstLine="2811"/>
        <w:rPr>
          <w:rFonts w:ascii="Times New Roman" w:eastAsia="黑体" w:hAnsi="Times New Roman" w:cs="Times New Roman"/>
          <w:b/>
          <w:bCs/>
          <w:sz w:val="32"/>
          <w:vertAlign w:val="subscript"/>
        </w:rPr>
      </w:pPr>
      <w:r>
        <w:rPr>
          <w:rFonts w:ascii="Times New Roman" w:eastAsia="黑体" w:hAnsi="Times New Roman" w:cs="Times New Roman"/>
          <w:b/>
          <w:bCs/>
          <w:sz w:val="28"/>
        </w:rPr>
        <w:t>学生姓名</w:t>
      </w:r>
      <w:r>
        <w:rPr>
          <w:rFonts w:ascii="Times New Roman" w:eastAsia="黑体" w:hAnsi="Times New Roman" w:cs="Times New Roman"/>
          <w:bCs/>
          <w:sz w:val="32"/>
          <w:u w:val="single"/>
        </w:rPr>
        <w:t xml:space="preserve">    </w:t>
      </w:r>
      <w:r w:rsidR="001811FB">
        <w:rPr>
          <w:rFonts w:ascii="Times New Roman" w:eastAsia="黑体" w:hAnsi="Times New Roman" w:cs="Times New Roman"/>
          <w:bCs/>
          <w:sz w:val="32"/>
          <w:u w:val="single"/>
        </w:rPr>
        <w:t xml:space="preserve">  </w:t>
      </w:r>
      <w:proofErr w:type="gramStart"/>
      <w:r>
        <w:rPr>
          <w:rFonts w:ascii="Times New Roman" w:eastAsia="黑体" w:hAnsi="Times New Roman" w:cs="Times New Roman" w:hint="eastAsia"/>
          <w:bCs/>
          <w:sz w:val="32"/>
          <w:u w:val="single"/>
        </w:rPr>
        <w:t>魏鹏超</w:t>
      </w:r>
      <w:proofErr w:type="gramEnd"/>
      <w:r>
        <w:rPr>
          <w:rFonts w:ascii="Times New Roman" w:eastAsia="黑体" w:hAnsi="Times New Roman" w:cs="Times New Roman"/>
          <w:bCs/>
          <w:sz w:val="32"/>
          <w:u w:val="single"/>
        </w:rPr>
        <w:t xml:space="preserve">  </w:t>
      </w:r>
      <w:r>
        <w:rPr>
          <w:rFonts w:ascii="黑体" w:eastAsia="黑体" w:hAnsi="黑体" w:cs="Times New Roman"/>
          <w:bCs/>
          <w:sz w:val="28"/>
          <w:u w:val="single"/>
        </w:rPr>
        <w:t xml:space="preserve">   </w:t>
      </w:r>
      <w:r>
        <w:rPr>
          <w:rFonts w:ascii="Times New Roman" w:eastAsia="黑体" w:hAnsi="Times New Roman" w:cs="Times New Roman"/>
          <w:bCs/>
          <w:sz w:val="32"/>
          <w:u w:val="single"/>
        </w:rPr>
        <w:t xml:space="preserve">  </w:t>
      </w:r>
    </w:p>
    <w:p w14:paraId="2C2A2171" w14:textId="77777777" w:rsidR="00F54269" w:rsidRDefault="00000000">
      <w:pPr>
        <w:ind w:firstLineChars="1000" w:firstLine="2811"/>
        <w:rPr>
          <w:rFonts w:ascii="Times New Roman" w:eastAsia="黑体" w:hAnsi="Times New Roman" w:cs="Times New Roman"/>
          <w:bCs/>
          <w:sz w:val="32"/>
          <w:u w:val="single"/>
          <w:vertAlign w:val="subscript"/>
        </w:rPr>
      </w:pPr>
      <w:r>
        <w:rPr>
          <w:rFonts w:ascii="Times New Roman" w:eastAsia="黑体" w:hAnsi="Times New Roman" w:cs="Times New Roman"/>
          <w:b/>
          <w:bCs/>
          <w:sz w:val="28"/>
        </w:rPr>
        <w:t>学生学号</w:t>
      </w:r>
      <w:r>
        <w:rPr>
          <w:rFonts w:ascii="Times New Roman" w:eastAsia="黑体" w:hAnsi="Times New Roman" w:cs="Times New Roman"/>
          <w:bCs/>
          <w:sz w:val="32"/>
          <w:u w:val="single"/>
        </w:rPr>
        <w:t xml:space="preserve">  </w:t>
      </w:r>
      <w:r>
        <w:rPr>
          <w:rFonts w:ascii="Times New Roman" w:eastAsia="黑体" w:hAnsi="Times New Roman" w:cs="Times New Roman" w:hint="eastAsia"/>
          <w:bCs/>
          <w:sz w:val="32"/>
          <w:u w:val="single"/>
        </w:rPr>
        <w:t xml:space="preserve">  </w:t>
      </w:r>
      <w:r>
        <w:rPr>
          <w:rFonts w:ascii="Times New Roman" w:eastAsia="黑体" w:hAnsi="Times New Roman" w:cs="Times New Roman"/>
          <w:bCs/>
          <w:sz w:val="32"/>
          <w:u w:val="single"/>
        </w:rPr>
        <w:t>2</w:t>
      </w:r>
      <w:r>
        <w:rPr>
          <w:rFonts w:ascii="Times New Roman" w:eastAsia="黑体" w:hAnsi="Times New Roman" w:cs="Times New Roman" w:hint="eastAsia"/>
          <w:bCs/>
          <w:sz w:val="32"/>
          <w:u w:val="single"/>
        </w:rPr>
        <w:t>208010423</w:t>
      </w:r>
      <w:r>
        <w:rPr>
          <w:rFonts w:ascii="Times New Roman" w:eastAsia="黑体" w:hAnsi="Times New Roman" w:cs="Times New Roman"/>
          <w:bCs/>
          <w:sz w:val="32"/>
          <w:u w:val="single"/>
        </w:rPr>
        <w:t xml:space="preserve">     </w:t>
      </w:r>
    </w:p>
    <w:p w14:paraId="6751B3AE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vertAlign w:val="subscript"/>
        </w:rPr>
      </w:pPr>
    </w:p>
    <w:p w14:paraId="44670CED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vertAlign w:val="subscript"/>
        </w:rPr>
      </w:pPr>
    </w:p>
    <w:p w14:paraId="4067BD75" w14:textId="77777777" w:rsidR="00F54269" w:rsidRDefault="00000000">
      <w:pPr>
        <w:jc w:val="center"/>
        <w:rPr>
          <w:rFonts w:ascii="Times New Roman" w:eastAsia="黑体" w:hAnsi="Times New Roman" w:cs="Times New Roman"/>
          <w:b/>
          <w:bCs/>
          <w:sz w:val="28"/>
        </w:rPr>
      </w:pPr>
      <w:r>
        <w:rPr>
          <w:rFonts w:ascii="黑体" w:eastAsia="黑体" w:hAnsi="黑体" w:cs="Times New Roman"/>
          <w:bCs/>
          <w:sz w:val="24"/>
          <w:szCs w:val="24"/>
          <w:u w:val="single"/>
        </w:rPr>
        <w:t xml:space="preserve">   </w:t>
      </w:r>
      <w:r>
        <w:rPr>
          <w:rFonts w:ascii="黑体" w:eastAsia="黑体" w:hAnsi="黑体" w:cs="Times New Roman" w:hint="eastAsia"/>
          <w:bCs/>
          <w:sz w:val="24"/>
          <w:szCs w:val="24"/>
          <w:u w:val="single"/>
        </w:rPr>
        <w:t>计算机科学与技术</w:t>
      </w:r>
      <w:r>
        <w:rPr>
          <w:rFonts w:ascii="黑体" w:eastAsia="黑体" w:hAnsi="黑体" w:cs="Times New Roman"/>
          <w:bCs/>
          <w:sz w:val="24"/>
          <w:szCs w:val="24"/>
          <w:u w:val="single"/>
        </w:rPr>
        <w:t xml:space="preserve">  </w:t>
      </w:r>
      <w:r>
        <w:rPr>
          <w:rFonts w:ascii="Times New Roman" w:eastAsia="黑体" w:hAnsi="Times New Roman" w:cs="Times New Roman"/>
          <w:b/>
          <w:bCs/>
          <w:sz w:val="28"/>
        </w:rPr>
        <w:t>专业</w:t>
      </w:r>
      <w:r>
        <w:rPr>
          <w:rFonts w:ascii="Times New Roman" w:eastAsia="黑体" w:hAnsi="Times New Roman" w:cs="Times New Roman" w:hint="eastAsia"/>
          <w:bCs/>
          <w:sz w:val="24"/>
          <w:szCs w:val="24"/>
          <w:u w:val="single"/>
        </w:rPr>
        <w:t xml:space="preserve"> </w:t>
      </w:r>
      <w:r>
        <w:rPr>
          <w:rFonts w:ascii="Times New Roman" w:eastAsia="黑体" w:hAnsi="Times New Roman" w:cs="Times New Roman"/>
          <w:bCs/>
          <w:sz w:val="24"/>
          <w:szCs w:val="24"/>
          <w:u w:val="single"/>
        </w:rPr>
        <w:t xml:space="preserve">   </w:t>
      </w:r>
      <w:r>
        <w:rPr>
          <w:rFonts w:ascii="黑体" w:eastAsia="黑体" w:hAnsi="黑体" w:cs="Times New Roman"/>
          <w:bCs/>
          <w:sz w:val="24"/>
          <w:szCs w:val="24"/>
          <w:u w:val="single"/>
        </w:rPr>
        <w:t>22</w:t>
      </w:r>
      <w:r>
        <w:rPr>
          <w:rFonts w:ascii="黑体" w:eastAsia="黑体" w:hAnsi="黑体" w:cs="Times New Roman" w:hint="eastAsia"/>
          <w:bCs/>
          <w:sz w:val="24"/>
          <w:szCs w:val="24"/>
          <w:u w:val="single"/>
        </w:rPr>
        <w:t>4</w:t>
      </w:r>
      <w:r>
        <w:rPr>
          <w:rFonts w:ascii="黑体" w:eastAsia="黑体" w:hAnsi="黑体" w:cs="Times New Roman"/>
          <w:bCs/>
          <w:sz w:val="24"/>
          <w:szCs w:val="24"/>
          <w:u w:val="single"/>
        </w:rPr>
        <w:t xml:space="preserve"> </w:t>
      </w:r>
      <w:r>
        <w:rPr>
          <w:rFonts w:ascii="Times New Roman" w:eastAsia="黑体" w:hAnsi="Times New Roman" w:cs="Times New Roman"/>
          <w:bCs/>
          <w:sz w:val="28"/>
          <w:u w:val="single"/>
        </w:rPr>
        <w:t xml:space="preserve">    </w:t>
      </w:r>
      <w:r>
        <w:rPr>
          <w:rFonts w:ascii="Times New Roman" w:eastAsia="黑体" w:hAnsi="Times New Roman" w:cs="Times New Roman"/>
          <w:b/>
          <w:bCs/>
          <w:sz w:val="28"/>
        </w:rPr>
        <w:t>班</w:t>
      </w:r>
    </w:p>
    <w:p w14:paraId="66DC17C7" w14:textId="77777777" w:rsidR="00F54269" w:rsidRDefault="00F54269">
      <w:pPr>
        <w:jc w:val="center"/>
        <w:rPr>
          <w:rFonts w:ascii="Times New Roman" w:eastAsia="黑体" w:hAnsi="Times New Roman" w:cs="Times New Roman"/>
          <w:b/>
          <w:bCs/>
          <w:sz w:val="32"/>
          <w:vertAlign w:val="subscript"/>
        </w:rPr>
      </w:pPr>
    </w:p>
    <w:p w14:paraId="24892B2D" w14:textId="015F27A2" w:rsidR="00F54269" w:rsidRDefault="00000000">
      <w:pPr>
        <w:jc w:val="center"/>
        <w:rPr>
          <w:rFonts w:ascii="黑体" w:eastAsia="黑体" w:hAnsi="黑体" w:cs="Times New Roman" w:hint="eastAsia"/>
          <w:b/>
          <w:bCs/>
          <w:sz w:val="28"/>
        </w:rPr>
      </w:pPr>
      <w:r>
        <w:rPr>
          <w:rFonts w:ascii="Times New Roman" w:eastAsia="黑体" w:hAnsi="Times New Roman" w:cs="Times New Roman"/>
          <w:bCs/>
          <w:sz w:val="28"/>
          <w:u w:val="single"/>
        </w:rPr>
        <w:t xml:space="preserve"> </w:t>
      </w:r>
      <w:r>
        <w:rPr>
          <w:rFonts w:ascii="黑体" w:eastAsia="黑体" w:hAnsi="黑体" w:cs="Times New Roman"/>
          <w:bCs/>
          <w:sz w:val="28"/>
          <w:u w:val="single"/>
        </w:rPr>
        <w:t>202</w:t>
      </w:r>
      <w:r>
        <w:rPr>
          <w:rFonts w:ascii="黑体" w:eastAsia="黑体" w:hAnsi="黑体" w:cs="Times New Roman" w:hint="eastAsia"/>
          <w:bCs/>
          <w:sz w:val="28"/>
          <w:u w:val="single"/>
        </w:rPr>
        <w:t>5</w:t>
      </w:r>
      <w:r>
        <w:rPr>
          <w:rFonts w:ascii="黑体" w:eastAsia="黑体" w:hAnsi="黑体" w:cs="Times New Roman"/>
          <w:bCs/>
          <w:sz w:val="28"/>
          <w:u w:val="single"/>
        </w:rPr>
        <w:t xml:space="preserve"> </w:t>
      </w:r>
      <w:r>
        <w:rPr>
          <w:rFonts w:ascii="黑体" w:eastAsia="黑体" w:hAnsi="黑体" w:cs="Times New Roman"/>
          <w:b/>
          <w:bCs/>
          <w:sz w:val="28"/>
        </w:rPr>
        <w:t>年</w:t>
      </w:r>
      <w:r>
        <w:rPr>
          <w:rFonts w:ascii="黑体" w:eastAsia="黑体" w:hAnsi="黑体" w:cs="Times New Roman"/>
          <w:bCs/>
          <w:sz w:val="28"/>
          <w:u w:val="single"/>
        </w:rPr>
        <w:t xml:space="preserve"> </w:t>
      </w:r>
      <w:r>
        <w:rPr>
          <w:rFonts w:ascii="黑体" w:eastAsia="黑体" w:hAnsi="黑体" w:cs="Times New Roman" w:hint="eastAsia"/>
          <w:bCs/>
          <w:sz w:val="28"/>
          <w:u w:val="single"/>
        </w:rPr>
        <w:t>0</w:t>
      </w:r>
      <w:r w:rsidR="00781F69">
        <w:rPr>
          <w:rFonts w:ascii="黑体" w:eastAsia="黑体" w:hAnsi="黑体" w:cs="Times New Roman" w:hint="eastAsia"/>
          <w:bCs/>
          <w:sz w:val="28"/>
          <w:u w:val="single"/>
        </w:rPr>
        <w:t>3</w:t>
      </w:r>
      <w:r>
        <w:rPr>
          <w:rFonts w:ascii="黑体" w:eastAsia="黑体" w:hAnsi="黑体" w:cs="Times New Roman"/>
          <w:bCs/>
          <w:sz w:val="28"/>
          <w:u w:val="single"/>
        </w:rPr>
        <w:t xml:space="preserve"> </w:t>
      </w:r>
      <w:r>
        <w:rPr>
          <w:rFonts w:ascii="黑体" w:eastAsia="黑体" w:hAnsi="黑体" w:cs="Times New Roman"/>
          <w:b/>
          <w:bCs/>
          <w:sz w:val="28"/>
        </w:rPr>
        <w:t>月</w:t>
      </w:r>
      <w:r>
        <w:rPr>
          <w:rFonts w:ascii="黑体" w:eastAsia="黑体" w:hAnsi="黑体" w:cs="Times New Roman"/>
          <w:bCs/>
          <w:sz w:val="28"/>
          <w:u w:val="single"/>
        </w:rPr>
        <w:t xml:space="preserve"> </w:t>
      </w:r>
      <w:r>
        <w:rPr>
          <w:rFonts w:ascii="黑体" w:eastAsia="黑体" w:hAnsi="黑体" w:cs="Times New Roman" w:hint="eastAsia"/>
          <w:bCs/>
          <w:sz w:val="28"/>
          <w:u w:val="single"/>
        </w:rPr>
        <w:t>1</w:t>
      </w:r>
      <w:r w:rsidR="00781F69">
        <w:rPr>
          <w:rFonts w:ascii="黑体" w:eastAsia="黑体" w:hAnsi="黑体" w:cs="Times New Roman" w:hint="eastAsia"/>
          <w:bCs/>
          <w:sz w:val="28"/>
          <w:u w:val="single"/>
        </w:rPr>
        <w:t>8</w:t>
      </w:r>
      <w:r>
        <w:rPr>
          <w:rFonts w:ascii="黑体" w:eastAsia="黑体" w:hAnsi="黑体" w:cs="Times New Roman"/>
          <w:b/>
          <w:bCs/>
          <w:sz w:val="28"/>
          <w:u w:val="single"/>
        </w:rPr>
        <w:t xml:space="preserve"> </w:t>
      </w:r>
      <w:r>
        <w:rPr>
          <w:rFonts w:ascii="黑体" w:eastAsia="黑体" w:hAnsi="黑体" w:cs="Times New Roman"/>
          <w:b/>
          <w:bCs/>
          <w:sz w:val="28"/>
        </w:rPr>
        <w:t>日</w:t>
      </w:r>
    </w:p>
    <w:p w14:paraId="3D4A16D1" w14:textId="6D24E858" w:rsidR="00781F69" w:rsidRDefault="00781F69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5093885" w14:textId="5F31B11F" w:rsidR="00781F69" w:rsidRDefault="00781F69" w:rsidP="00781F69">
      <w:pPr>
        <w:adjustRightInd w:val="0"/>
        <w:snapToGrid w:val="0"/>
        <w:spacing w:afterLines="50" w:after="156"/>
        <w:jc w:val="center"/>
        <w:rPr>
          <w:b/>
          <w:bCs/>
          <w:sz w:val="30"/>
          <w:szCs w:val="26"/>
        </w:rPr>
      </w:pPr>
      <w:r w:rsidRPr="00781F69">
        <w:rPr>
          <w:rFonts w:hint="eastAsia"/>
          <w:b/>
          <w:bCs/>
          <w:sz w:val="30"/>
          <w:szCs w:val="26"/>
        </w:rPr>
        <w:lastRenderedPageBreak/>
        <w:t>摘要</w:t>
      </w:r>
    </w:p>
    <w:p w14:paraId="0E1651F0" w14:textId="26AB62FA" w:rsidR="00781F69" w:rsidRPr="00781F69" w:rsidRDefault="00781F69" w:rsidP="00781F69">
      <w:pPr>
        <w:rPr>
          <w:rFonts w:asciiTheme="minorEastAsia" w:hAnsiTheme="minorEastAsia" w:hint="eastAsia"/>
        </w:rPr>
      </w:pPr>
      <w:r w:rsidRPr="00781F69">
        <w:rPr>
          <w:rFonts w:asciiTheme="minorEastAsia" w:hAnsiTheme="minorEastAsia"/>
        </w:rPr>
        <w:t>本次测试旨在评估</w:t>
      </w:r>
      <w:r w:rsidRPr="00781F69">
        <w:rPr>
          <w:rFonts w:asciiTheme="minorEastAsia" w:hAnsiTheme="minorEastAsia"/>
          <w:b/>
        </w:rPr>
        <w:t>GPT-4</w:t>
      </w:r>
      <w:r w:rsidR="00CF0ABF">
        <w:rPr>
          <w:rFonts w:asciiTheme="minorEastAsia" w:hAnsiTheme="minorEastAsia" w:hint="eastAsia"/>
          <w:b/>
        </w:rPr>
        <w:t>o</w:t>
      </w:r>
      <w:r w:rsidRPr="00781F69">
        <w:rPr>
          <w:rFonts w:asciiTheme="minorEastAsia" w:hAnsiTheme="minorEastAsia"/>
        </w:rPr>
        <w:t>、</w:t>
      </w:r>
      <w:r w:rsidRPr="00781F69">
        <w:rPr>
          <w:rFonts w:asciiTheme="minorEastAsia" w:hAnsiTheme="minorEastAsia"/>
          <w:b/>
        </w:rPr>
        <w:t>DeepSeek-V3</w:t>
      </w:r>
      <w:r w:rsidRPr="00781F69">
        <w:rPr>
          <w:rFonts w:asciiTheme="minorEastAsia" w:hAnsiTheme="minorEastAsia"/>
        </w:rPr>
        <w:t>和</w:t>
      </w:r>
      <w:proofErr w:type="gramStart"/>
      <w:r w:rsidRPr="00781F69">
        <w:rPr>
          <w:rFonts w:asciiTheme="minorEastAsia" w:hAnsiTheme="minorEastAsia"/>
          <w:b/>
        </w:rPr>
        <w:t>文心</w:t>
      </w:r>
      <w:proofErr w:type="gramEnd"/>
      <w:r w:rsidR="00CF0ABF">
        <w:rPr>
          <w:rFonts w:asciiTheme="minorEastAsia" w:hAnsiTheme="minorEastAsia" w:hint="eastAsia"/>
          <w:b/>
        </w:rPr>
        <w:t>X1</w:t>
      </w:r>
      <w:r w:rsidR="00CF0ABF" w:rsidRPr="00CF0ABF">
        <w:rPr>
          <w:rFonts w:asciiTheme="minorEastAsia" w:hAnsiTheme="minorEastAsia" w:hint="eastAsia"/>
          <w:bCs/>
        </w:rPr>
        <w:t>等</w:t>
      </w:r>
      <w:r w:rsidR="00CF0ABF">
        <w:rPr>
          <w:rFonts w:asciiTheme="minorEastAsia" w:hAnsiTheme="minorEastAsia" w:hint="eastAsia"/>
        </w:rPr>
        <w:t>常见大模型</w:t>
      </w:r>
      <w:r w:rsidRPr="00781F69">
        <w:rPr>
          <w:rFonts w:asciiTheme="minorEastAsia" w:hAnsiTheme="minorEastAsia"/>
        </w:rPr>
        <w:t>在代码缺陷检测任务中的表现，重点关注它们在不同难易程度和代码量下的检测能力，包括语法错误</w:t>
      </w:r>
      <w:r w:rsidRPr="00781F69">
        <w:rPr>
          <w:rFonts w:asciiTheme="minorEastAsia" w:hAnsiTheme="minorEastAsia" w:hint="eastAsia"/>
        </w:rPr>
        <w:t>和</w:t>
      </w:r>
      <w:r w:rsidRPr="00781F69">
        <w:rPr>
          <w:rFonts w:asciiTheme="minorEastAsia" w:hAnsiTheme="minorEastAsia"/>
        </w:rPr>
        <w:t>逻辑错误等方面。</w:t>
      </w:r>
    </w:p>
    <w:p w14:paraId="69DB0BF0" w14:textId="0EB5905C" w:rsidR="00781F69" w:rsidRPr="00781F69" w:rsidRDefault="00781F69" w:rsidP="00781F69">
      <w:pPr>
        <w:pStyle w:val="a0"/>
        <w:ind w:leftChars="0" w:left="0"/>
        <w:rPr>
          <w:rFonts w:asciiTheme="minorEastAsia" w:hAnsiTheme="minorEastAsia" w:hint="eastAsia"/>
        </w:rPr>
      </w:pPr>
      <w:r w:rsidRPr="00781F69">
        <w:rPr>
          <w:rFonts w:asciiTheme="minorEastAsia" w:hAnsiTheme="minorEastAsia" w:hint="eastAsia"/>
        </w:rPr>
        <w:t>本次选取了以下三种测试模型</w:t>
      </w:r>
      <w:r w:rsidR="00D53654">
        <w:rPr>
          <w:rFonts w:asciiTheme="minorEastAsia" w:hAnsiTheme="minorEastAsia" w:hint="eastAsia"/>
        </w:rPr>
        <w:t>：</w:t>
      </w:r>
    </w:p>
    <w:p w14:paraId="78BEE113" w14:textId="653FD503" w:rsidR="00781F69" w:rsidRPr="00781F69" w:rsidRDefault="00781F69" w:rsidP="00806ACC">
      <w:pPr>
        <w:pStyle w:val="a0"/>
        <w:numPr>
          <w:ilvl w:val="0"/>
          <w:numId w:val="24"/>
        </w:numPr>
        <w:ind w:leftChars="0"/>
      </w:pPr>
      <w:r w:rsidRPr="00781F69">
        <w:rPr>
          <w:b/>
        </w:rPr>
        <w:t>GPT-4</w:t>
      </w:r>
      <w:r w:rsidR="00CF0ABF">
        <w:rPr>
          <w:rFonts w:hint="eastAsia"/>
          <w:b/>
        </w:rPr>
        <w:t>o</w:t>
      </w:r>
      <w:r w:rsidRPr="00781F69">
        <w:t xml:space="preserve">: OpenAI </w:t>
      </w:r>
      <w:r w:rsidRPr="00781F69">
        <w:t>的大模型，以强大的自然语言理解和代码生成能力著称</w:t>
      </w:r>
      <w:r w:rsidR="00806ACC">
        <w:rPr>
          <w:rFonts w:hint="eastAsia"/>
        </w:rPr>
        <w:t>，本次测试不采用</w:t>
      </w:r>
      <w:r w:rsidR="00806ACC" w:rsidRPr="00806ACC">
        <w:rPr>
          <w:rFonts w:hint="eastAsia"/>
          <w:b/>
          <w:bCs w:val="0"/>
        </w:rPr>
        <w:t>深度思考</w:t>
      </w:r>
      <w:r w:rsidR="00806ACC" w:rsidRPr="00806ACC">
        <w:rPr>
          <w:rFonts w:hint="eastAsia"/>
        </w:rPr>
        <w:t>。</w:t>
      </w:r>
    </w:p>
    <w:p w14:paraId="4DCD9F05" w14:textId="03367831" w:rsidR="00781F69" w:rsidRPr="00781F69" w:rsidRDefault="00781F69" w:rsidP="00781F69">
      <w:pPr>
        <w:pStyle w:val="a0"/>
        <w:numPr>
          <w:ilvl w:val="0"/>
          <w:numId w:val="24"/>
        </w:numPr>
        <w:ind w:leftChars="0"/>
      </w:pPr>
      <w:r w:rsidRPr="00781F69">
        <w:rPr>
          <w:b/>
        </w:rPr>
        <w:t>DeepSeek-V3</w:t>
      </w:r>
      <w:r w:rsidRPr="00781F69">
        <w:t xml:space="preserve">: </w:t>
      </w:r>
      <w:r w:rsidRPr="00781F69">
        <w:t>专注于代码分析和优化的模型，擅长处理复杂代码逻辑</w:t>
      </w:r>
      <w:r w:rsidR="00806ACC">
        <w:rPr>
          <w:rFonts w:hint="eastAsia"/>
        </w:rPr>
        <w:t>，本次测试不采用</w:t>
      </w:r>
      <w:r w:rsidR="00806ACC" w:rsidRPr="00806ACC">
        <w:rPr>
          <w:rFonts w:hint="eastAsia"/>
          <w:b/>
          <w:bCs w:val="0"/>
        </w:rPr>
        <w:t>深度思考</w:t>
      </w:r>
      <w:r w:rsidR="00806ACC" w:rsidRPr="00806ACC">
        <w:rPr>
          <w:rFonts w:hint="eastAsia"/>
        </w:rPr>
        <w:t>。</w:t>
      </w:r>
    </w:p>
    <w:p w14:paraId="645A6C3D" w14:textId="42C08EFA" w:rsidR="00781F69" w:rsidRDefault="00781F69" w:rsidP="00781F69">
      <w:pPr>
        <w:pStyle w:val="a0"/>
        <w:numPr>
          <w:ilvl w:val="0"/>
          <w:numId w:val="24"/>
        </w:numPr>
        <w:ind w:leftChars="0"/>
      </w:pPr>
      <w:r w:rsidRPr="00781F69">
        <w:rPr>
          <w:b/>
        </w:rPr>
        <w:t>文心</w:t>
      </w:r>
      <w:r w:rsidR="00D03353">
        <w:rPr>
          <w:rFonts w:hint="eastAsia"/>
          <w:b/>
        </w:rPr>
        <w:t>X1</w:t>
      </w:r>
      <w:r w:rsidRPr="00781F69">
        <w:t xml:space="preserve">: </w:t>
      </w:r>
      <w:r w:rsidRPr="00781F69">
        <w:t>百度推出的</w:t>
      </w:r>
      <w:r w:rsidR="00D03353" w:rsidRPr="00D03353">
        <w:rPr>
          <w:rFonts w:hint="eastAsia"/>
          <w:b/>
          <w:bCs w:val="0"/>
        </w:rPr>
        <w:t>深度思考</w:t>
      </w:r>
      <w:r w:rsidRPr="00781F69">
        <w:t>多模态大模型，具备较强的中文理解和代码处理能力。</w:t>
      </w:r>
    </w:p>
    <w:p w14:paraId="7BF74FCD" w14:textId="518E2AF6" w:rsidR="00781F69" w:rsidRPr="00781F69" w:rsidRDefault="00D53654" w:rsidP="00781F69">
      <w:pPr>
        <w:pStyle w:val="a0"/>
        <w:ind w:leftChars="0" w:left="0"/>
      </w:pPr>
      <w:r w:rsidRPr="00D53654">
        <w:t>每个模型测试</w:t>
      </w:r>
      <w:r w:rsidRPr="00D53654">
        <w:t xml:space="preserve"> 3 </w:t>
      </w:r>
      <w:proofErr w:type="gramStart"/>
      <w:r>
        <w:rPr>
          <w:rFonts w:hint="eastAsia"/>
        </w:rPr>
        <w:t>段</w:t>
      </w:r>
      <w:r w:rsidRPr="00D53654">
        <w:t>不同</w:t>
      </w:r>
      <w:proofErr w:type="gramEnd"/>
      <w:r w:rsidRPr="00D53654">
        <w:t>难易程度和代码量的代码片段</w:t>
      </w:r>
      <w:r>
        <w:rPr>
          <w:rFonts w:hint="eastAsia"/>
        </w:rPr>
        <w:t>：</w:t>
      </w:r>
    </w:p>
    <w:p w14:paraId="439D0512" w14:textId="77777777" w:rsidR="00D53654" w:rsidRDefault="00D53654" w:rsidP="00D53654">
      <w:pPr>
        <w:pStyle w:val="a0"/>
        <w:numPr>
          <w:ilvl w:val="0"/>
          <w:numId w:val="25"/>
        </w:numPr>
        <w:ind w:leftChars="0"/>
      </w:pPr>
      <w:r w:rsidRPr="00D53654">
        <w:rPr>
          <w:rFonts w:hint="eastAsia"/>
          <w:b/>
          <w:bCs w:val="0"/>
        </w:rPr>
        <w:t>简单代码</w:t>
      </w:r>
      <w:r>
        <w:rPr>
          <w:rFonts w:hint="eastAsia"/>
        </w:rPr>
        <w:t xml:space="preserve">: 10 </w:t>
      </w:r>
      <w:proofErr w:type="gramStart"/>
      <w:r>
        <w:rPr>
          <w:rFonts w:hint="eastAsia"/>
        </w:rPr>
        <w:t>行左右</w:t>
      </w:r>
      <w:proofErr w:type="gramEnd"/>
      <w:r>
        <w:rPr>
          <w:rFonts w:hint="eastAsia"/>
        </w:rPr>
        <w:t>的代码，包含明显的语法错误或逻辑错误。</w:t>
      </w:r>
    </w:p>
    <w:p w14:paraId="79D865EB" w14:textId="77777777" w:rsidR="00D53654" w:rsidRDefault="00D53654" w:rsidP="00D53654">
      <w:pPr>
        <w:pStyle w:val="a0"/>
        <w:numPr>
          <w:ilvl w:val="0"/>
          <w:numId w:val="25"/>
        </w:numPr>
        <w:ind w:leftChars="0"/>
      </w:pPr>
      <w:r w:rsidRPr="00D53654">
        <w:rPr>
          <w:rFonts w:hint="eastAsia"/>
          <w:b/>
          <w:bCs w:val="0"/>
        </w:rPr>
        <w:t>中等代码</w:t>
      </w:r>
      <w:r>
        <w:rPr>
          <w:rFonts w:hint="eastAsia"/>
        </w:rPr>
        <w:t xml:space="preserve">: 50 </w:t>
      </w:r>
      <w:proofErr w:type="gramStart"/>
      <w:r>
        <w:rPr>
          <w:rFonts w:hint="eastAsia"/>
        </w:rPr>
        <w:t>行左右</w:t>
      </w:r>
      <w:proofErr w:type="gramEnd"/>
      <w:r>
        <w:rPr>
          <w:rFonts w:hint="eastAsia"/>
        </w:rPr>
        <w:t>的代码，包含较为复杂的逻辑错误或潜在的性能问题。</w:t>
      </w:r>
    </w:p>
    <w:p w14:paraId="33509C82" w14:textId="77777777" w:rsidR="00D53654" w:rsidRDefault="00D53654" w:rsidP="00D53654">
      <w:pPr>
        <w:pStyle w:val="a0"/>
        <w:numPr>
          <w:ilvl w:val="0"/>
          <w:numId w:val="25"/>
        </w:numPr>
        <w:ind w:leftChars="0"/>
      </w:pPr>
      <w:r w:rsidRPr="00D53654">
        <w:rPr>
          <w:rFonts w:hint="eastAsia"/>
          <w:b/>
          <w:bCs w:val="0"/>
        </w:rPr>
        <w:t>复杂代码</w:t>
      </w:r>
      <w:r>
        <w:rPr>
          <w:rFonts w:hint="eastAsia"/>
        </w:rPr>
        <w:t xml:space="preserve">: 100 </w:t>
      </w:r>
      <w:proofErr w:type="gramStart"/>
      <w:r>
        <w:rPr>
          <w:rFonts w:hint="eastAsia"/>
        </w:rPr>
        <w:t>行以上</w:t>
      </w:r>
      <w:proofErr w:type="gramEnd"/>
      <w:r>
        <w:rPr>
          <w:rFonts w:hint="eastAsia"/>
        </w:rPr>
        <w:t>的代码，包含多个模块、依赖关系，以及隐藏的逻辑错误。</w:t>
      </w:r>
    </w:p>
    <w:p w14:paraId="3D64FABE" w14:textId="33A2D9B2" w:rsidR="008740D8" w:rsidRDefault="00CF0ABF" w:rsidP="00D53654">
      <w:pPr>
        <w:pStyle w:val="a0"/>
        <w:ind w:leftChars="0" w:left="0"/>
      </w:pPr>
      <w:r>
        <w:rPr>
          <w:rFonts w:hint="eastAsia"/>
        </w:rPr>
        <w:t>对于每个代码片段</w:t>
      </w:r>
      <w:r>
        <w:rPr>
          <w:rFonts w:hint="eastAsia"/>
        </w:rPr>
        <w:t xml:space="preserve">, </w:t>
      </w:r>
      <w:r>
        <w:rPr>
          <w:rFonts w:hint="eastAsia"/>
        </w:rPr>
        <w:t>我们预设一定数量的代码缺陷</w:t>
      </w:r>
      <w:r>
        <w:rPr>
          <w:rFonts w:hint="eastAsia"/>
        </w:rPr>
        <w:t xml:space="preserve">, </w:t>
      </w:r>
      <w:r>
        <w:rPr>
          <w:rFonts w:hint="eastAsia"/>
        </w:rPr>
        <w:t>根据大模型的回答结果对大模型进行打分</w:t>
      </w:r>
      <w:r>
        <w:rPr>
          <w:rFonts w:hint="eastAsia"/>
        </w:rPr>
        <w:t xml:space="preserve">, </w:t>
      </w:r>
      <w:r>
        <w:rPr>
          <w:rFonts w:hint="eastAsia"/>
        </w:rPr>
        <w:t>最终得到模型能力对比图。</w:t>
      </w:r>
    </w:p>
    <w:p w14:paraId="20E1C3A5" w14:textId="77777777" w:rsidR="00024105" w:rsidRDefault="00024105" w:rsidP="00D53654">
      <w:pPr>
        <w:pStyle w:val="a0"/>
        <w:ind w:leftChars="0" w:left="0"/>
      </w:pPr>
    </w:p>
    <w:p w14:paraId="51822967" w14:textId="74A39BDB" w:rsidR="00781F69" w:rsidRPr="00D53654" w:rsidRDefault="008740D8" w:rsidP="00D53654">
      <w:pPr>
        <w:pStyle w:val="a0"/>
        <w:ind w:leftChars="0" w:left="0"/>
      </w:pPr>
      <w:r w:rsidRPr="008740D8">
        <w:rPr>
          <w:b/>
        </w:rPr>
        <w:t>关键词</w:t>
      </w:r>
      <w:r w:rsidRPr="008740D8">
        <w:t xml:space="preserve">: </w:t>
      </w:r>
      <w:r w:rsidR="00875183">
        <w:t>GPT-4</w:t>
      </w:r>
      <w:r w:rsidR="00352203">
        <w:rPr>
          <w:rFonts w:hint="eastAsia"/>
        </w:rPr>
        <w:t>o</w:t>
      </w:r>
      <w:r w:rsidRPr="008740D8">
        <w:t>、</w:t>
      </w:r>
      <w:r w:rsidRPr="008740D8">
        <w:t>DeepSeek-V3</w:t>
      </w:r>
      <w:r w:rsidRPr="008740D8">
        <w:t>、文心</w:t>
      </w:r>
      <w:r w:rsidR="00352203">
        <w:rPr>
          <w:rFonts w:hint="eastAsia"/>
        </w:rPr>
        <w:t>X1</w:t>
      </w:r>
      <w:r w:rsidRPr="008740D8">
        <w:t>、</w:t>
      </w:r>
      <w:r w:rsidR="00352203">
        <w:rPr>
          <w:rFonts w:hint="eastAsia"/>
        </w:rPr>
        <w:t>软件测试、</w:t>
      </w:r>
      <w:r w:rsidRPr="008740D8">
        <w:t>代码缺陷检测、语法错误、逻辑错误</w:t>
      </w:r>
      <w:r w:rsidR="00781F69" w:rsidRPr="00D53654">
        <w:br w:type="page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21187495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E5A35FA" w14:textId="77777777" w:rsidR="00F54269" w:rsidRPr="008740D8" w:rsidRDefault="00000000">
          <w:pPr>
            <w:pStyle w:val="TOC20"/>
            <w:jc w:val="center"/>
            <w:rPr>
              <w:color w:val="auto"/>
            </w:rPr>
          </w:pPr>
          <w:r w:rsidRPr="008740D8">
            <w:rPr>
              <w:color w:val="auto"/>
              <w:lang w:val="zh-CN"/>
            </w:rPr>
            <w:t>目录</w:t>
          </w:r>
        </w:p>
        <w:p w14:paraId="55C1D184" w14:textId="0E83E2E4" w:rsidR="008740D8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noProof/>
              <w:kern w:val="2"/>
              <w:sz w:val="22"/>
              <w:lang w:val="en-US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3207693" w:history="1">
            <w:r w:rsidR="008740D8" w:rsidRPr="007F2732">
              <w:rPr>
                <w:rStyle w:val="af6"/>
                <w:rFonts w:ascii="华文仿宋" w:eastAsia="华文仿宋" w:hAnsi="华文仿宋" w:cs="华文仿宋" w:hint="eastAsia"/>
                <w:noProof/>
              </w:rPr>
              <w:t>大模型的代码缺陷检测能力分析报告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693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78F9697" w14:textId="2DCC80C3" w:rsidR="008740D8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noProof/>
              <w:kern w:val="2"/>
              <w:sz w:val="22"/>
              <w:lang w:val="en-US"/>
              <w14:ligatures w14:val="standardContextual"/>
            </w:rPr>
          </w:pPr>
          <w:hyperlink w:anchor="_Toc193207694" w:history="1">
            <w:r w:rsidR="008740D8" w:rsidRPr="007F2732">
              <w:rPr>
                <w:rStyle w:val="af6"/>
                <w:rFonts w:hint="eastAsia"/>
                <w:noProof/>
              </w:rPr>
              <w:t>1</w:t>
            </w:r>
            <w:r w:rsidR="008740D8" w:rsidRPr="007F2732">
              <w:rPr>
                <w:rStyle w:val="af6"/>
                <w:rFonts w:hint="eastAsia"/>
                <w:noProof/>
              </w:rPr>
              <w:t>引言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694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A90C5F8" w14:textId="24CAB5D0" w:rsidR="008740D8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noProof/>
              <w:kern w:val="2"/>
              <w:sz w:val="22"/>
              <w:lang w:val="en-US"/>
              <w14:ligatures w14:val="standardContextual"/>
            </w:rPr>
          </w:pPr>
          <w:hyperlink w:anchor="_Toc193207695" w:history="1">
            <w:r w:rsidR="008740D8" w:rsidRPr="007F2732">
              <w:rPr>
                <w:rStyle w:val="af6"/>
                <w:rFonts w:hint="eastAsia"/>
                <w:noProof/>
              </w:rPr>
              <w:t>2</w:t>
            </w:r>
            <w:r w:rsidR="008740D8" w:rsidRPr="007F2732">
              <w:rPr>
                <w:rStyle w:val="af6"/>
                <w:rFonts w:hint="eastAsia"/>
                <w:noProof/>
              </w:rPr>
              <w:t>测试方法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695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F078DE5" w14:textId="14BBBBF8" w:rsidR="008740D8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93207696" w:history="1">
            <w:r w:rsidR="008740D8" w:rsidRPr="007F2732">
              <w:rPr>
                <w:rStyle w:val="af6"/>
                <w:rFonts w:hint="eastAsia"/>
                <w:noProof/>
              </w:rPr>
              <w:t>2.1</w:t>
            </w:r>
            <w:r w:rsidR="008740D8" w:rsidRPr="007F2732">
              <w:rPr>
                <w:rStyle w:val="af6"/>
                <w:rFonts w:hint="eastAsia"/>
                <w:noProof/>
              </w:rPr>
              <w:t>测试代码设计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696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FDB32A7" w14:textId="4A06DD40" w:rsidR="008740D8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93207697" w:history="1">
            <w:r w:rsidR="008740D8" w:rsidRPr="007F2732">
              <w:rPr>
                <w:rStyle w:val="af6"/>
                <w:rFonts w:hint="eastAsia"/>
                <w:noProof/>
              </w:rPr>
              <w:t>2.2</w:t>
            </w:r>
            <w:r w:rsidR="008740D8" w:rsidRPr="007F2732">
              <w:rPr>
                <w:rStyle w:val="af6"/>
                <w:rFonts w:hint="eastAsia"/>
                <w:noProof/>
              </w:rPr>
              <w:t>测试步骤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697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4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7330DCF" w14:textId="5D55A14A" w:rsidR="008740D8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noProof/>
              <w:kern w:val="2"/>
              <w:sz w:val="22"/>
              <w:lang w:val="en-US"/>
              <w14:ligatures w14:val="standardContextual"/>
            </w:rPr>
          </w:pPr>
          <w:hyperlink w:anchor="_Toc193207698" w:history="1">
            <w:r w:rsidR="008740D8" w:rsidRPr="007F2732">
              <w:rPr>
                <w:rStyle w:val="af6"/>
                <w:rFonts w:hint="eastAsia"/>
                <w:noProof/>
              </w:rPr>
              <w:t>3</w:t>
            </w:r>
            <w:r w:rsidR="008740D8" w:rsidRPr="007F2732">
              <w:rPr>
                <w:rStyle w:val="af6"/>
                <w:rFonts w:hint="eastAsia"/>
                <w:noProof/>
              </w:rPr>
              <w:t>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698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5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4CA56935" w14:textId="1FC121D0" w:rsidR="008740D8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93207699" w:history="1">
            <w:r w:rsidR="008740D8" w:rsidRPr="007F2732">
              <w:rPr>
                <w:rStyle w:val="af6"/>
                <w:rFonts w:hint="eastAsia"/>
                <w:noProof/>
              </w:rPr>
              <w:t xml:space="preserve">3.1 </w:t>
            </w:r>
            <w:r w:rsidR="008740D8" w:rsidRPr="007F2732">
              <w:rPr>
                <w:rStyle w:val="af6"/>
                <w:rFonts w:hint="eastAsia"/>
                <w:noProof/>
              </w:rPr>
              <w:t>模型</w:t>
            </w:r>
            <w:r w:rsidR="008740D8" w:rsidRPr="007F2732">
              <w:rPr>
                <w:rStyle w:val="af6"/>
                <w:rFonts w:hint="eastAsia"/>
                <w:noProof/>
              </w:rPr>
              <w:t>A (</w:t>
            </w:r>
            <w:r w:rsidR="007B6DD2">
              <w:rPr>
                <w:rStyle w:val="af6"/>
                <w:rFonts w:hint="eastAsia"/>
                <w:noProof/>
              </w:rPr>
              <w:t>GPT-4o</w:t>
            </w:r>
            <w:r w:rsidR="008740D8" w:rsidRPr="007F2732">
              <w:rPr>
                <w:rStyle w:val="af6"/>
                <w:rFonts w:hint="eastAsia"/>
                <w:noProof/>
              </w:rPr>
              <w:t xml:space="preserve">) </w:t>
            </w:r>
            <w:r w:rsidR="008740D8" w:rsidRPr="007F2732">
              <w:rPr>
                <w:rStyle w:val="af6"/>
                <w:rFonts w:hint="eastAsia"/>
                <w:noProof/>
              </w:rPr>
              <w:t>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699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5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0C1FA23" w14:textId="21A4EB76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00" w:history="1">
            <w:r w:rsidR="008740D8" w:rsidRPr="007F2732">
              <w:rPr>
                <w:rStyle w:val="af6"/>
                <w:rFonts w:hint="eastAsia"/>
                <w:noProof/>
              </w:rPr>
              <w:t xml:space="preserve">3.1.1 </w:t>
            </w:r>
            <w:r w:rsidR="008740D8" w:rsidRPr="007F2732">
              <w:rPr>
                <w:rStyle w:val="af6"/>
                <w:rFonts w:hint="eastAsia"/>
                <w:noProof/>
              </w:rPr>
              <w:t>简单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0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5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CA5C910" w14:textId="799C93C6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01" w:history="1">
            <w:r w:rsidR="008740D8" w:rsidRPr="007F2732">
              <w:rPr>
                <w:rStyle w:val="af6"/>
                <w:rFonts w:hint="eastAsia"/>
                <w:noProof/>
              </w:rPr>
              <w:t xml:space="preserve">3.1.2 </w:t>
            </w:r>
            <w:r w:rsidR="008740D8" w:rsidRPr="007F2732">
              <w:rPr>
                <w:rStyle w:val="af6"/>
                <w:rFonts w:hint="eastAsia"/>
                <w:noProof/>
              </w:rPr>
              <w:t>中等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1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5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F1F3511" w14:textId="105D136E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02" w:history="1">
            <w:r w:rsidR="008740D8" w:rsidRPr="007F2732">
              <w:rPr>
                <w:rStyle w:val="af6"/>
                <w:rFonts w:hint="eastAsia"/>
                <w:noProof/>
              </w:rPr>
              <w:t xml:space="preserve">3.1.3 </w:t>
            </w:r>
            <w:r w:rsidR="008740D8" w:rsidRPr="007F2732">
              <w:rPr>
                <w:rStyle w:val="af6"/>
                <w:rFonts w:hint="eastAsia"/>
                <w:noProof/>
              </w:rPr>
              <w:t>复杂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2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6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B43B2BE" w14:textId="0764F182" w:rsidR="008740D8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93207703" w:history="1">
            <w:r w:rsidR="008740D8" w:rsidRPr="007F2732">
              <w:rPr>
                <w:rStyle w:val="af6"/>
                <w:rFonts w:hint="eastAsia"/>
                <w:noProof/>
              </w:rPr>
              <w:t xml:space="preserve">3.2 </w:t>
            </w:r>
            <w:r w:rsidR="008740D8" w:rsidRPr="007F2732">
              <w:rPr>
                <w:rStyle w:val="af6"/>
                <w:rFonts w:hint="eastAsia"/>
                <w:noProof/>
              </w:rPr>
              <w:t>模型</w:t>
            </w:r>
            <w:r w:rsidR="008740D8" w:rsidRPr="007F2732">
              <w:rPr>
                <w:rStyle w:val="af6"/>
                <w:rFonts w:hint="eastAsia"/>
                <w:noProof/>
              </w:rPr>
              <w:t>B (</w:t>
            </w:r>
            <w:r w:rsidR="0024256F" w:rsidRPr="0024256F">
              <w:rPr>
                <w:rStyle w:val="af6"/>
                <w:rFonts w:hint="eastAsia"/>
                <w:noProof/>
              </w:rPr>
              <w:t>DeepSeek-V3</w:t>
            </w:r>
            <w:r w:rsidR="008740D8" w:rsidRPr="007F2732">
              <w:rPr>
                <w:rStyle w:val="af6"/>
                <w:rFonts w:hint="eastAsia"/>
                <w:noProof/>
              </w:rPr>
              <w:t xml:space="preserve">) </w:t>
            </w:r>
            <w:r w:rsidR="008740D8" w:rsidRPr="007F2732">
              <w:rPr>
                <w:rStyle w:val="af6"/>
                <w:rFonts w:hint="eastAsia"/>
                <w:noProof/>
              </w:rPr>
              <w:t>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3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8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F2CF1ED" w14:textId="618CC688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04" w:history="1">
            <w:r w:rsidR="008740D8" w:rsidRPr="007F2732">
              <w:rPr>
                <w:rStyle w:val="af6"/>
                <w:rFonts w:hint="eastAsia"/>
                <w:noProof/>
              </w:rPr>
              <w:t xml:space="preserve">3.2.1 </w:t>
            </w:r>
            <w:r w:rsidR="008740D8" w:rsidRPr="007F2732">
              <w:rPr>
                <w:rStyle w:val="af6"/>
                <w:rFonts w:hint="eastAsia"/>
                <w:noProof/>
              </w:rPr>
              <w:t>简单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4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8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4A49CED7" w14:textId="2909D4BC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05" w:history="1">
            <w:r w:rsidR="008740D8" w:rsidRPr="007F2732">
              <w:rPr>
                <w:rStyle w:val="af6"/>
                <w:rFonts w:hint="eastAsia"/>
                <w:noProof/>
              </w:rPr>
              <w:t xml:space="preserve">3.2.2 </w:t>
            </w:r>
            <w:r w:rsidR="008740D8" w:rsidRPr="007F2732">
              <w:rPr>
                <w:rStyle w:val="af6"/>
                <w:rFonts w:hint="eastAsia"/>
                <w:noProof/>
              </w:rPr>
              <w:t>中等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5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8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C90DB5C" w14:textId="34CB4164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06" w:history="1">
            <w:r w:rsidR="008740D8" w:rsidRPr="007F2732">
              <w:rPr>
                <w:rStyle w:val="af6"/>
                <w:rFonts w:hint="eastAsia"/>
                <w:noProof/>
              </w:rPr>
              <w:t xml:space="preserve">3.2.3 </w:t>
            </w:r>
            <w:r w:rsidR="008740D8" w:rsidRPr="007F2732">
              <w:rPr>
                <w:rStyle w:val="af6"/>
                <w:rFonts w:hint="eastAsia"/>
                <w:noProof/>
              </w:rPr>
              <w:t>复杂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6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9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C3C1650" w14:textId="14622E82" w:rsidR="008740D8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93207707" w:history="1">
            <w:r w:rsidR="008740D8" w:rsidRPr="007F2732">
              <w:rPr>
                <w:rStyle w:val="af6"/>
                <w:rFonts w:hint="eastAsia"/>
                <w:noProof/>
              </w:rPr>
              <w:t xml:space="preserve">3.3 </w:t>
            </w:r>
            <w:r w:rsidR="008740D8" w:rsidRPr="007F2732">
              <w:rPr>
                <w:rStyle w:val="af6"/>
                <w:rFonts w:hint="eastAsia"/>
                <w:noProof/>
              </w:rPr>
              <w:t>模型</w:t>
            </w:r>
            <w:r w:rsidR="008740D8" w:rsidRPr="007F2732">
              <w:rPr>
                <w:rStyle w:val="af6"/>
                <w:rFonts w:hint="eastAsia"/>
                <w:noProof/>
              </w:rPr>
              <w:t>C (</w:t>
            </w:r>
            <w:r w:rsidR="0024256F">
              <w:rPr>
                <w:rStyle w:val="af6"/>
                <w:rFonts w:hint="eastAsia"/>
                <w:noProof/>
              </w:rPr>
              <w:t>文心</w:t>
            </w:r>
            <w:r w:rsidR="0024256F">
              <w:rPr>
                <w:rStyle w:val="af6"/>
                <w:rFonts w:hint="eastAsia"/>
                <w:noProof/>
              </w:rPr>
              <w:t>X1</w:t>
            </w:r>
            <w:r w:rsidR="008740D8" w:rsidRPr="007F2732">
              <w:rPr>
                <w:rStyle w:val="af6"/>
                <w:rFonts w:hint="eastAsia"/>
                <w:noProof/>
              </w:rPr>
              <w:t xml:space="preserve">) </w:t>
            </w:r>
            <w:r w:rsidR="008740D8" w:rsidRPr="007F2732">
              <w:rPr>
                <w:rStyle w:val="af6"/>
                <w:rFonts w:hint="eastAsia"/>
                <w:noProof/>
              </w:rPr>
              <w:t>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7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0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830D641" w14:textId="0C201A69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08" w:history="1">
            <w:r w:rsidR="008740D8" w:rsidRPr="007F2732">
              <w:rPr>
                <w:rStyle w:val="af6"/>
                <w:rFonts w:hint="eastAsia"/>
                <w:noProof/>
              </w:rPr>
              <w:t xml:space="preserve">3.3.1 </w:t>
            </w:r>
            <w:r w:rsidR="008740D8" w:rsidRPr="007F2732">
              <w:rPr>
                <w:rStyle w:val="af6"/>
                <w:rFonts w:hint="eastAsia"/>
                <w:noProof/>
              </w:rPr>
              <w:t>简单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8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1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4983144" w14:textId="4C0B9A6A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09" w:history="1">
            <w:r w:rsidR="008740D8" w:rsidRPr="007F2732">
              <w:rPr>
                <w:rStyle w:val="af6"/>
                <w:rFonts w:hint="eastAsia"/>
                <w:noProof/>
              </w:rPr>
              <w:t xml:space="preserve">3.3.2 </w:t>
            </w:r>
            <w:r w:rsidR="008740D8" w:rsidRPr="007F2732">
              <w:rPr>
                <w:rStyle w:val="af6"/>
                <w:rFonts w:hint="eastAsia"/>
                <w:noProof/>
              </w:rPr>
              <w:t>中等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09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1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DA6B346" w14:textId="66234846" w:rsidR="008740D8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sz w:val="22"/>
              <w:szCs w:val="24"/>
              <w14:ligatures w14:val="standardContextual"/>
            </w:rPr>
          </w:pPr>
          <w:hyperlink w:anchor="_Toc193207710" w:history="1">
            <w:r w:rsidR="008740D8" w:rsidRPr="007F2732">
              <w:rPr>
                <w:rStyle w:val="af6"/>
                <w:rFonts w:hint="eastAsia"/>
                <w:noProof/>
              </w:rPr>
              <w:t xml:space="preserve">3.3.3 </w:t>
            </w:r>
            <w:r w:rsidR="008740D8" w:rsidRPr="007F2732">
              <w:rPr>
                <w:rStyle w:val="af6"/>
                <w:rFonts w:hint="eastAsia"/>
                <w:noProof/>
              </w:rPr>
              <w:t>复杂代码测试结果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10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1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F387FC2" w14:textId="64C68D25" w:rsidR="008740D8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noProof/>
              <w:kern w:val="2"/>
              <w:sz w:val="22"/>
              <w:lang w:val="en-US"/>
              <w14:ligatures w14:val="standardContextual"/>
            </w:rPr>
          </w:pPr>
          <w:hyperlink w:anchor="_Toc193207711" w:history="1">
            <w:r w:rsidR="008740D8" w:rsidRPr="007F2732">
              <w:rPr>
                <w:rStyle w:val="af6"/>
                <w:rFonts w:hint="eastAsia"/>
                <w:noProof/>
              </w:rPr>
              <w:t>4</w:t>
            </w:r>
            <w:r w:rsidR="008740D8" w:rsidRPr="007F2732">
              <w:rPr>
                <w:rStyle w:val="af6"/>
                <w:rFonts w:hint="eastAsia"/>
                <w:noProof/>
              </w:rPr>
              <w:t>结果分析</w:t>
            </w:r>
            <w:r w:rsidR="008740D8">
              <w:rPr>
                <w:rFonts w:hint="eastAsia"/>
                <w:noProof/>
                <w:webHidden/>
              </w:rPr>
              <w:tab/>
            </w:r>
            <w:r w:rsidR="008740D8">
              <w:rPr>
                <w:rFonts w:hint="eastAsia"/>
                <w:noProof/>
                <w:webHidden/>
              </w:rPr>
              <w:fldChar w:fldCharType="begin"/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noProof/>
                <w:webHidden/>
              </w:rPr>
              <w:instrText>PAGEREF _Toc193207711 \h</w:instrText>
            </w:r>
            <w:r w:rsidR="008740D8">
              <w:rPr>
                <w:rFonts w:hint="eastAsia"/>
                <w:noProof/>
                <w:webHidden/>
              </w:rPr>
              <w:instrText xml:space="preserve"> </w:instrText>
            </w:r>
            <w:r w:rsidR="008740D8">
              <w:rPr>
                <w:rFonts w:hint="eastAsia"/>
                <w:noProof/>
                <w:webHidden/>
              </w:rPr>
            </w:r>
            <w:r w:rsidR="008740D8">
              <w:rPr>
                <w:rFonts w:hint="eastAsia"/>
                <w:noProof/>
                <w:webHidden/>
              </w:rPr>
              <w:fldChar w:fldCharType="separate"/>
            </w:r>
            <w:r w:rsidR="00227405">
              <w:rPr>
                <w:noProof/>
                <w:webHidden/>
              </w:rPr>
              <w:t>13</w:t>
            </w:r>
            <w:r w:rsidR="008740D8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6395BF3" w14:textId="358A3515" w:rsidR="00F54269" w:rsidRDefault="00000000">
          <w:r>
            <w:rPr>
              <w:bCs/>
              <w:lang w:val="zh-CN"/>
            </w:rPr>
            <w:fldChar w:fldCharType="end"/>
          </w:r>
        </w:p>
      </w:sdtContent>
    </w:sdt>
    <w:p w14:paraId="018941F6" w14:textId="77777777" w:rsidR="00F54269" w:rsidRDefault="00F54269">
      <w:pPr>
        <w:pStyle w:val="a0"/>
        <w:ind w:leftChars="0" w:left="0"/>
        <w:rPr>
          <w:szCs w:val="24"/>
        </w:rPr>
        <w:sectPr w:rsidR="00F54269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18" w:right="1134" w:bottom="1134" w:left="1418" w:header="851" w:footer="992" w:gutter="0"/>
          <w:pgNumType w:start="1"/>
          <w:cols w:space="425"/>
          <w:docGrid w:type="lines" w:linePitch="312"/>
        </w:sectPr>
      </w:pPr>
    </w:p>
    <w:p w14:paraId="0773059B" w14:textId="062E9755" w:rsidR="00F54269" w:rsidRDefault="008740D8" w:rsidP="00781F69">
      <w:pPr>
        <w:pStyle w:val="1"/>
        <w:rPr>
          <w:rFonts w:ascii="华文仿宋" w:eastAsia="华文仿宋" w:hAnsi="华文仿宋" w:cs="华文仿宋" w:hint="eastAsia"/>
          <w:b/>
          <w:bCs w:val="0"/>
          <w:sz w:val="52"/>
          <w:szCs w:val="52"/>
        </w:rPr>
      </w:pPr>
      <w:bookmarkStart w:id="1" w:name="_Toc193207693"/>
      <w:bookmarkStart w:id="2" w:name="_Toc452144702"/>
      <w:bookmarkStart w:id="3" w:name="_Toc41203640"/>
      <w:r w:rsidRPr="008740D8">
        <w:rPr>
          <w:rFonts w:ascii="华文仿宋" w:eastAsia="华文仿宋" w:hAnsi="华文仿宋" w:cs="华文仿宋"/>
          <w:b/>
          <w:bCs w:val="0"/>
          <w:sz w:val="52"/>
          <w:szCs w:val="52"/>
        </w:rPr>
        <w:lastRenderedPageBreak/>
        <w:t>大模型的代码缺陷检测能力</w:t>
      </w:r>
      <w:r w:rsidRPr="008740D8">
        <w:rPr>
          <w:rFonts w:ascii="华文仿宋" w:eastAsia="华文仿宋" w:hAnsi="华文仿宋" w:cs="华文仿宋" w:hint="eastAsia"/>
          <w:b/>
          <w:bCs w:val="0"/>
          <w:sz w:val="52"/>
          <w:szCs w:val="52"/>
        </w:rPr>
        <w:t>分析报告</w:t>
      </w:r>
      <w:bookmarkEnd w:id="1"/>
    </w:p>
    <w:p w14:paraId="3A53A56D" w14:textId="09597C60" w:rsidR="00781F69" w:rsidRDefault="008740D8" w:rsidP="008740D8">
      <w:pPr>
        <w:pStyle w:val="1"/>
        <w:jc w:val="left"/>
      </w:pPr>
      <w:bookmarkStart w:id="4" w:name="_Toc193207694"/>
      <w:r>
        <w:rPr>
          <w:rFonts w:hint="eastAsia"/>
        </w:rPr>
        <w:t>1</w:t>
      </w:r>
      <w:r>
        <w:rPr>
          <w:rFonts w:hint="eastAsia"/>
        </w:rPr>
        <w:t>引言</w:t>
      </w:r>
      <w:bookmarkEnd w:id="4"/>
    </w:p>
    <w:p w14:paraId="526D4FDB" w14:textId="182E2B79" w:rsidR="008740D8" w:rsidRPr="008740D8" w:rsidRDefault="008740D8" w:rsidP="008740D8">
      <w:pPr>
        <w:rPr>
          <w:rFonts w:asciiTheme="minorEastAsia" w:hAnsiTheme="minorEastAsia" w:hint="eastAsia"/>
        </w:rPr>
      </w:pPr>
      <w:r w:rsidRPr="008740D8">
        <w:rPr>
          <w:rFonts w:asciiTheme="minorEastAsia" w:hAnsiTheme="minorEastAsia"/>
        </w:rPr>
        <w:t xml:space="preserve">随着人工智能技术的快速发展，大模型在代码生成、代码分析和缺陷检测等领域的应用日益广泛。OpenAI 的 </w:t>
      </w:r>
      <w:r w:rsidR="007B6DD2">
        <w:rPr>
          <w:rFonts w:asciiTheme="minorEastAsia" w:hAnsiTheme="minorEastAsia"/>
        </w:rPr>
        <w:t>GPT-4o</w:t>
      </w:r>
      <w:r w:rsidRPr="008740D8">
        <w:rPr>
          <w:rFonts w:asciiTheme="minorEastAsia" w:hAnsiTheme="minorEastAsia"/>
        </w:rPr>
        <w:t>、DeepSeek-V3 以及百度的</w:t>
      </w:r>
      <w:r w:rsidR="00AB395E">
        <w:rPr>
          <w:rFonts w:asciiTheme="minorEastAsia" w:hAnsiTheme="minorEastAsia"/>
        </w:rPr>
        <w:t>文心X1</w:t>
      </w:r>
      <w:r w:rsidRPr="008740D8">
        <w:rPr>
          <w:rFonts w:asciiTheme="minorEastAsia" w:hAnsiTheme="minorEastAsia"/>
        </w:rPr>
        <w:t>等大模型，凭借其强大的自然语言处理和代码理解能力，正在成为开发者辅助工具的重要组成部分。然而，不同模型在代码缺陷检测任务中的表现存在显著差异，尤其是在处理不同难易程度和代码量的任务时，其能力边界尚未被充分探索。</w:t>
      </w:r>
    </w:p>
    <w:p w14:paraId="4690C50B" w14:textId="2FC570D0" w:rsidR="008740D8" w:rsidRPr="008740D8" w:rsidRDefault="008740D8" w:rsidP="008740D8">
      <w:pPr>
        <w:rPr>
          <w:rFonts w:asciiTheme="minorEastAsia" w:hAnsiTheme="minorEastAsia" w:hint="eastAsia"/>
        </w:rPr>
      </w:pPr>
      <w:r w:rsidRPr="008740D8">
        <w:rPr>
          <w:rFonts w:asciiTheme="minorEastAsia" w:hAnsiTheme="minorEastAsia"/>
        </w:rPr>
        <w:t>本次测试旨在评估 </w:t>
      </w:r>
      <w:r w:rsidR="007B6DD2">
        <w:rPr>
          <w:rFonts w:asciiTheme="minorEastAsia" w:hAnsiTheme="minorEastAsia"/>
          <w:b/>
        </w:rPr>
        <w:t>GPT-4o</w:t>
      </w:r>
      <w:r w:rsidRPr="008740D8">
        <w:rPr>
          <w:rFonts w:asciiTheme="minorEastAsia" w:hAnsiTheme="minorEastAsia"/>
        </w:rPr>
        <w:t>、</w:t>
      </w:r>
      <w:r w:rsidRPr="008740D8">
        <w:rPr>
          <w:rFonts w:asciiTheme="minorEastAsia" w:hAnsiTheme="minorEastAsia"/>
          <w:b/>
        </w:rPr>
        <w:t>DeepSeek-V3</w:t>
      </w:r>
      <w:r w:rsidRPr="008740D8">
        <w:rPr>
          <w:rFonts w:asciiTheme="minorEastAsia" w:hAnsiTheme="minorEastAsia"/>
        </w:rPr>
        <w:t>和</w:t>
      </w:r>
      <w:proofErr w:type="gramStart"/>
      <w:r w:rsidR="00AB395E">
        <w:rPr>
          <w:rFonts w:asciiTheme="minorEastAsia" w:hAnsiTheme="minorEastAsia"/>
          <w:b/>
        </w:rPr>
        <w:t>文心</w:t>
      </w:r>
      <w:proofErr w:type="gramEnd"/>
      <w:r w:rsidR="00AB395E">
        <w:rPr>
          <w:rFonts w:asciiTheme="minorEastAsia" w:hAnsiTheme="minorEastAsia"/>
          <w:b/>
        </w:rPr>
        <w:t>X1</w:t>
      </w:r>
      <w:r w:rsidRPr="008740D8">
        <w:rPr>
          <w:rFonts w:asciiTheme="minorEastAsia" w:hAnsiTheme="minorEastAsia"/>
        </w:rPr>
        <w:t>在代码缺陷检测任务中的表现，重点关注以下</w:t>
      </w:r>
      <w:r w:rsidRPr="008740D8">
        <w:rPr>
          <w:rFonts w:asciiTheme="minorEastAsia" w:hAnsiTheme="minorEastAsia" w:hint="eastAsia"/>
        </w:rPr>
        <w:t>两</w:t>
      </w:r>
      <w:r w:rsidRPr="008740D8">
        <w:rPr>
          <w:rFonts w:asciiTheme="minorEastAsia" w:hAnsiTheme="minorEastAsia"/>
        </w:rPr>
        <w:t>个方面：</w:t>
      </w:r>
    </w:p>
    <w:p w14:paraId="0AC85F5C" w14:textId="59B954FB" w:rsidR="008740D8" w:rsidRPr="008740D8" w:rsidRDefault="008740D8" w:rsidP="008740D8">
      <w:pPr>
        <w:pStyle w:val="afc"/>
        <w:numPr>
          <w:ilvl w:val="0"/>
          <w:numId w:val="26"/>
        </w:numPr>
        <w:ind w:firstLineChars="0"/>
        <w:rPr>
          <w:rFonts w:asciiTheme="minorEastAsia" w:hAnsiTheme="minorEastAsia" w:hint="eastAsia"/>
        </w:rPr>
      </w:pPr>
      <w:r w:rsidRPr="008740D8">
        <w:rPr>
          <w:rFonts w:asciiTheme="minorEastAsia" w:hAnsiTheme="minorEastAsia" w:hint="eastAsia"/>
          <w:b/>
          <w:bCs/>
        </w:rPr>
        <w:t>语法错误检测</w:t>
      </w:r>
      <w:r w:rsidRPr="008740D8">
        <w:rPr>
          <w:rFonts w:asciiTheme="minorEastAsia" w:hAnsiTheme="minorEastAsia" w:hint="eastAsia"/>
        </w:rPr>
        <w:t>: 模型能否快速识别代码中的语法错误并提供修复建议。</w:t>
      </w:r>
    </w:p>
    <w:p w14:paraId="640935FE" w14:textId="43FEFC73" w:rsidR="008740D8" w:rsidRDefault="008740D8" w:rsidP="008740D8">
      <w:pPr>
        <w:pStyle w:val="afc"/>
        <w:numPr>
          <w:ilvl w:val="0"/>
          <w:numId w:val="26"/>
        </w:numPr>
        <w:ind w:firstLineChars="0"/>
        <w:rPr>
          <w:rFonts w:asciiTheme="minorEastAsia" w:hAnsiTheme="minorEastAsia" w:hint="eastAsia"/>
        </w:rPr>
      </w:pPr>
      <w:r w:rsidRPr="008740D8">
        <w:rPr>
          <w:rFonts w:asciiTheme="minorEastAsia" w:hAnsiTheme="minorEastAsia" w:hint="eastAsia"/>
          <w:b/>
          <w:bCs/>
        </w:rPr>
        <w:t>逻辑错误检测</w:t>
      </w:r>
      <w:r w:rsidRPr="008740D8">
        <w:rPr>
          <w:rFonts w:asciiTheme="minorEastAsia" w:hAnsiTheme="minorEastAsia" w:hint="eastAsia"/>
        </w:rPr>
        <w:t>: 模型能否发现代码中的逻辑缺陷，尤其是在复杂逻辑场景下的表现。</w:t>
      </w:r>
    </w:p>
    <w:p w14:paraId="5E66D05D" w14:textId="77777777" w:rsidR="008740D8" w:rsidRPr="008740D8" w:rsidRDefault="008740D8" w:rsidP="008740D8">
      <w:pPr>
        <w:rPr>
          <w:rFonts w:asciiTheme="minorEastAsia" w:hAnsiTheme="minorEastAsia" w:hint="eastAsia"/>
        </w:rPr>
      </w:pPr>
    </w:p>
    <w:p w14:paraId="3BA83942" w14:textId="49052FB0" w:rsidR="008740D8" w:rsidRDefault="008740D8" w:rsidP="008740D8">
      <w:pPr>
        <w:pStyle w:val="1"/>
        <w:jc w:val="left"/>
      </w:pPr>
      <w:bookmarkStart w:id="5" w:name="_Toc193207695"/>
      <w:r>
        <w:rPr>
          <w:rFonts w:hint="eastAsia"/>
        </w:rPr>
        <w:t>2</w:t>
      </w:r>
      <w:r>
        <w:rPr>
          <w:rFonts w:hint="eastAsia"/>
        </w:rPr>
        <w:t>测试方法</w:t>
      </w:r>
      <w:bookmarkEnd w:id="5"/>
    </w:p>
    <w:p w14:paraId="1E6C1E88" w14:textId="2CE676BF" w:rsidR="008740D8" w:rsidRDefault="008740D8" w:rsidP="008740D8">
      <w:pPr>
        <w:pStyle w:val="2"/>
      </w:pPr>
      <w:bookmarkStart w:id="6" w:name="_Toc193207696"/>
      <w:r>
        <w:rPr>
          <w:rFonts w:hint="eastAsia"/>
        </w:rPr>
        <w:t>2.1</w:t>
      </w:r>
      <w:r w:rsidRPr="008740D8">
        <w:t>测试代码设计</w:t>
      </w:r>
      <w:bookmarkEnd w:id="6"/>
    </w:p>
    <w:p w14:paraId="12CD4FDA" w14:textId="146EDF7F" w:rsidR="003F58A4" w:rsidRDefault="003F58A4" w:rsidP="003F58A4">
      <w:pPr>
        <w:pStyle w:val="a1"/>
        <w:ind w:firstLine="0"/>
      </w:pPr>
      <w:r w:rsidRPr="003F58A4">
        <w:t>为了全面评估模型的缺陷检测能力，测试代码分为三个不同难易程度和代码量的类别</w:t>
      </w:r>
      <w:r w:rsidR="00AB395E">
        <w:rPr>
          <w:rFonts w:hint="eastAsia"/>
        </w:rPr>
        <w:t>，并且我们设置好对应的</w:t>
      </w:r>
      <w:r w:rsidR="00AB395E" w:rsidRPr="00AB395E">
        <w:rPr>
          <w:rFonts w:hint="eastAsia"/>
          <w:b/>
          <w:bCs/>
        </w:rPr>
        <w:t>预期缺陷</w:t>
      </w:r>
      <w:r w:rsidR="00AB395E">
        <w:rPr>
          <w:rFonts w:hint="eastAsia"/>
        </w:rPr>
        <w:t>。</w:t>
      </w:r>
    </w:p>
    <w:p w14:paraId="71CFC232" w14:textId="77777777" w:rsidR="00AB395E" w:rsidRPr="003F58A4" w:rsidRDefault="00AB395E" w:rsidP="003F58A4">
      <w:pPr>
        <w:pStyle w:val="a1"/>
        <w:ind w:firstLine="0"/>
      </w:pPr>
    </w:p>
    <w:p w14:paraId="697D0E86" w14:textId="04EBE07C" w:rsidR="003F58A4" w:rsidRDefault="003F58A4" w:rsidP="003F58A4">
      <w:pPr>
        <w:pStyle w:val="a1"/>
        <w:numPr>
          <w:ilvl w:val="0"/>
          <w:numId w:val="28"/>
        </w:numPr>
      </w:pPr>
      <w:r w:rsidRPr="003F58A4">
        <w:rPr>
          <w:b/>
          <w:bCs/>
        </w:rPr>
        <w:t>简单代码</w:t>
      </w:r>
      <w:r w:rsidRPr="003F58A4">
        <w:t xml:space="preserve">: </w:t>
      </w:r>
      <w:r w:rsidRPr="003F58A4">
        <w:t>计算两个数的和</w:t>
      </w:r>
      <w:proofErr w:type="gramStart"/>
      <w:r w:rsidRPr="003F58A4">
        <w:t>并</w:t>
      </w:r>
      <w:proofErr w:type="gramEnd"/>
      <w:r w:rsidRPr="003F58A4">
        <w:t>输出结果。</w:t>
      </w:r>
    </w:p>
    <w:p w14:paraId="48B7CD53" w14:textId="0F88826D" w:rsidR="003F58A4" w:rsidRDefault="003F58A4" w:rsidP="003F58A4">
      <w:pPr>
        <w:pStyle w:val="a1"/>
      </w:pPr>
      <w:r>
        <w:rPr>
          <w:noProof/>
        </w:rPr>
        <w:drawing>
          <wp:inline distT="0" distB="0" distL="0" distR="0" wp14:anchorId="03004780" wp14:editId="09E1B172">
            <wp:extent cx="5939790" cy="2775585"/>
            <wp:effectExtent l="0" t="0" r="381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7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20760" w14:textId="772A7745" w:rsidR="003F58A4" w:rsidRDefault="003F58A4" w:rsidP="003F58A4">
      <w:pPr>
        <w:pStyle w:val="a1"/>
        <w:ind w:firstLine="0"/>
      </w:pPr>
      <w:r w:rsidRPr="003F58A4">
        <w:rPr>
          <w:b/>
          <w:bCs/>
        </w:rPr>
        <w:t>预期缺陷</w:t>
      </w:r>
      <w:r w:rsidRPr="003F58A4">
        <w:t>:</w:t>
      </w:r>
    </w:p>
    <w:p w14:paraId="65C9408F" w14:textId="77777777" w:rsidR="003F58A4" w:rsidRPr="003F58A4" w:rsidRDefault="003F58A4" w:rsidP="003F58A4">
      <w:pPr>
        <w:pStyle w:val="a1"/>
        <w:numPr>
          <w:ilvl w:val="0"/>
          <w:numId w:val="30"/>
        </w:numPr>
      </w:pPr>
      <w:r w:rsidRPr="003F58A4">
        <w:t>第</w:t>
      </w:r>
      <w:r w:rsidRPr="003F58A4">
        <w:t xml:space="preserve"> 5 </w:t>
      </w:r>
      <w:r w:rsidRPr="003F58A4">
        <w:t>行：缺少分号（</w:t>
      </w:r>
      <w:r w:rsidRPr="003F58A4">
        <w:t>int a = 5 </w:t>
      </w:r>
      <w:r w:rsidRPr="003F58A4">
        <w:t>后面缺少分号）。</w:t>
      </w:r>
    </w:p>
    <w:p w14:paraId="5C2E902B" w14:textId="518D0E29" w:rsidR="003F58A4" w:rsidRDefault="003F58A4" w:rsidP="003F58A4">
      <w:pPr>
        <w:pStyle w:val="a1"/>
        <w:numPr>
          <w:ilvl w:val="0"/>
          <w:numId w:val="30"/>
        </w:numPr>
      </w:pPr>
      <w:r w:rsidRPr="003F58A4">
        <w:t>第</w:t>
      </w:r>
      <w:r w:rsidRPr="003F58A4">
        <w:t xml:space="preserve"> 6 </w:t>
      </w:r>
      <w:r w:rsidRPr="003F58A4">
        <w:t>行：变量</w:t>
      </w:r>
      <w:r w:rsidRPr="003F58A4">
        <w:t> b </w:t>
      </w:r>
      <w:r w:rsidRPr="003F58A4">
        <w:t>未初始化</w:t>
      </w:r>
    </w:p>
    <w:p w14:paraId="132C1930" w14:textId="77777777" w:rsidR="003F58A4" w:rsidRDefault="003F58A4" w:rsidP="003F58A4">
      <w:pPr>
        <w:pStyle w:val="a1"/>
      </w:pPr>
    </w:p>
    <w:p w14:paraId="777EAA56" w14:textId="77777777" w:rsidR="009030BD" w:rsidRPr="009030BD" w:rsidRDefault="009030BD" w:rsidP="009030BD">
      <w:pPr>
        <w:jc w:val="center"/>
      </w:pPr>
    </w:p>
    <w:p w14:paraId="72DA0983" w14:textId="4519DFFE" w:rsidR="003F58A4" w:rsidRDefault="003F58A4" w:rsidP="003F58A4">
      <w:pPr>
        <w:pStyle w:val="a1"/>
        <w:numPr>
          <w:ilvl w:val="0"/>
          <w:numId w:val="28"/>
        </w:numPr>
      </w:pPr>
      <w:r w:rsidRPr="003F58A4">
        <w:rPr>
          <w:b/>
          <w:bCs/>
        </w:rPr>
        <w:t>中等代码</w:t>
      </w:r>
      <w:r w:rsidRPr="003F58A4">
        <w:t xml:space="preserve">: </w:t>
      </w:r>
      <w:r w:rsidRPr="003F58A4">
        <w:t>实现一个简单的学生成绩管理系统，包含添加成绩和计算平均分的功能。</w:t>
      </w:r>
    </w:p>
    <w:p w14:paraId="34D4DC10" w14:textId="77777777" w:rsidR="003F58A4" w:rsidRDefault="003F58A4" w:rsidP="003F58A4">
      <w:pPr>
        <w:pStyle w:val="afc"/>
      </w:pPr>
    </w:p>
    <w:p w14:paraId="6FA555AE" w14:textId="2EEB60B3" w:rsidR="003F58A4" w:rsidRDefault="003F58A4" w:rsidP="003F58A4">
      <w:pPr>
        <w:pStyle w:val="a1"/>
      </w:pPr>
      <w:r>
        <w:rPr>
          <w:noProof/>
        </w:rPr>
        <w:drawing>
          <wp:inline distT="0" distB="0" distL="0" distR="0" wp14:anchorId="16E9739E" wp14:editId="6E6C72CE">
            <wp:extent cx="5939790" cy="5816600"/>
            <wp:effectExtent l="0" t="0" r="381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581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00434" w14:textId="77777777" w:rsidR="003F58A4" w:rsidRDefault="003F58A4" w:rsidP="003F58A4">
      <w:pPr>
        <w:pStyle w:val="a1"/>
        <w:ind w:firstLine="0"/>
      </w:pPr>
      <w:r w:rsidRPr="003F58A4">
        <w:rPr>
          <w:b/>
          <w:bCs/>
        </w:rPr>
        <w:t>预期缺陷</w:t>
      </w:r>
      <w:r w:rsidRPr="003F58A4">
        <w:t>:</w:t>
      </w:r>
    </w:p>
    <w:p w14:paraId="625DE960" w14:textId="3805A6B8" w:rsidR="003F58A4" w:rsidRPr="003F58A4" w:rsidRDefault="003F58A4" w:rsidP="003F58A4">
      <w:pPr>
        <w:pStyle w:val="a1"/>
        <w:numPr>
          <w:ilvl w:val="0"/>
          <w:numId w:val="30"/>
        </w:numPr>
      </w:pPr>
      <w:r w:rsidRPr="003F58A4">
        <w:t>第</w:t>
      </w:r>
      <w:r w:rsidRPr="003F58A4">
        <w:t xml:space="preserve"> 18 </w:t>
      </w:r>
      <w:r w:rsidRPr="003F58A4">
        <w:t>行：循环条件错误（</w:t>
      </w:r>
      <w:proofErr w:type="spellStart"/>
      <w:r w:rsidRPr="003F58A4">
        <w:t>i</w:t>
      </w:r>
      <w:proofErr w:type="spellEnd"/>
      <w:r w:rsidRPr="003F58A4">
        <w:t xml:space="preserve"> &lt;= </w:t>
      </w:r>
      <w:proofErr w:type="spellStart"/>
      <w:r w:rsidRPr="003F58A4">
        <w:t>students.size</w:t>
      </w:r>
      <w:proofErr w:type="spellEnd"/>
      <w:r w:rsidRPr="003F58A4">
        <w:t>() </w:t>
      </w:r>
      <w:r w:rsidRPr="003F58A4">
        <w:t>应为</w:t>
      </w:r>
      <w:r w:rsidRPr="003F58A4">
        <w:t> </w:t>
      </w:r>
      <w:proofErr w:type="spellStart"/>
      <w:r w:rsidRPr="003F58A4">
        <w:t>i</w:t>
      </w:r>
      <w:proofErr w:type="spellEnd"/>
      <w:r w:rsidRPr="003F58A4">
        <w:t xml:space="preserve"> &lt; </w:t>
      </w:r>
      <w:proofErr w:type="spellStart"/>
      <w:r w:rsidRPr="003F58A4">
        <w:t>students.size</w:t>
      </w:r>
      <w:proofErr w:type="spellEnd"/>
      <w:r w:rsidRPr="003F58A4">
        <w:t>()</w:t>
      </w:r>
      <w:r w:rsidRPr="003F58A4">
        <w:t>）。</w:t>
      </w:r>
    </w:p>
    <w:p w14:paraId="47CEE157" w14:textId="26E7772C" w:rsidR="003F58A4" w:rsidRDefault="003F58A4" w:rsidP="003F58A4">
      <w:pPr>
        <w:pStyle w:val="a1"/>
        <w:numPr>
          <w:ilvl w:val="0"/>
          <w:numId w:val="30"/>
        </w:numPr>
      </w:pPr>
      <w:r w:rsidRPr="003F58A4">
        <w:t>第</w:t>
      </w:r>
      <w:r w:rsidRPr="003F58A4">
        <w:t xml:space="preserve"> 24 </w:t>
      </w:r>
      <w:r w:rsidRPr="003F58A4">
        <w:t>行：未释放动态分配的内存（应</w:t>
      </w:r>
      <w:proofErr w:type="gramStart"/>
      <w:r w:rsidRPr="003F58A4">
        <w:t>在析构函数</w:t>
      </w:r>
      <w:proofErr w:type="gramEnd"/>
      <w:r w:rsidRPr="003F58A4">
        <w:t>中释放</w:t>
      </w:r>
      <w:r w:rsidRPr="003F58A4">
        <w:t> students </w:t>
      </w:r>
      <w:r w:rsidRPr="003F58A4">
        <w:t>中的指针）。</w:t>
      </w:r>
    </w:p>
    <w:p w14:paraId="7733B9E9" w14:textId="77777777" w:rsidR="003F58A4" w:rsidRPr="003F58A4" w:rsidRDefault="003F58A4" w:rsidP="003F58A4">
      <w:pPr>
        <w:pStyle w:val="a1"/>
      </w:pPr>
    </w:p>
    <w:p w14:paraId="26AB7A92" w14:textId="78CC65F7" w:rsidR="003F58A4" w:rsidRPr="003F58A4" w:rsidRDefault="003F58A4" w:rsidP="003F58A4">
      <w:pPr>
        <w:pStyle w:val="a1"/>
        <w:numPr>
          <w:ilvl w:val="0"/>
          <w:numId w:val="28"/>
        </w:numPr>
      </w:pPr>
      <w:r w:rsidRPr="003F58A4">
        <w:rPr>
          <w:b/>
          <w:bCs/>
        </w:rPr>
        <w:t>复杂代码</w:t>
      </w:r>
      <w:r w:rsidRPr="003F58A4">
        <w:t>:</w:t>
      </w:r>
      <w:r w:rsidR="00B56898" w:rsidRPr="00B56898">
        <w:rPr>
          <w:rFonts w:ascii="Segoe UI" w:hAnsi="Segoe UI" w:cs="Segoe UI"/>
          <w:color w:val="404040"/>
          <w:szCs w:val="22"/>
        </w:rPr>
        <w:t xml:space="preserve"> </w:t>
      </w:r>
      <w:r w:rsidR="00B56898" w:rsidRPr="00B56898">
        <w:t>实现一个简单的银行账户管理系统，包含存款、取款和转账功能。</w:t>
      </w:r>
    </w:p>
    <w:p w14:paraId="74A770EF" w14:textId="19FF90CB" w:rsidR="003F58A4" w:rsidRDefault="00B56898" w:rsidP="007B6DD2">
      <w:pPr>
        <w:pStyle w:val="a1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C6281A7" wp14:editId="72F967C7">
            <wp:extent cx="3982085" cy="8772808"/>
            <wp:effectExtent l="0" t="0" r="0" b="952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82765" cy="8774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2DA0C" w14:textId="77777777" w:rsidR="00B56898" w:rsidRDefault="00B56898" w:rsidP="00B56898">
      <w:pPr>
        <w:pStyle w:val="a1"/>
        <w:ind w:firstLine="0"/>
      </w:pPr>
      <w:bookmarkStart w:id="7" w:name="_Toc193207697"/>
      <w:r w:rsidRPr="003F58A4">
        <w:rPr>
          <w:b/>
          <w:bCs/>
        </w:rPr>
        <w:lastRenderedPageBreak/>
        <w:t>预期缺陷</w:t>
      </w:r>
      <w:r w:rsidRPr="003F58A4">
        <w:t>:</w:t>
      </w:r>
    </w:p>
    <w:p w14:paraId="4DBA18F2" w14:textId="10C9C19B" w:rsidR="00B56898" w:rsidRDefault="00B56898" w:rsidP="00B56898">
      <w:pPr>
        <w:pStyle w:val="a1"/>
        <w:numPr>
          <w:ilvl w:val="0"/>
          <w:numId w:val="30"/>
        </w:numPr>
      </w:pPr>
      <w:r w:rsidRPr="00B56898">
        <w:t>第</w:t>
      </w:r>
      <w:r w:rsidRPr="00B56898">
        <w:t xml:space="preserve"> 50 </w:t>
      </w:r>
      <w:r w:rsidRPr="00B56898">
        <w:t>行：隐藏的逻辑错误（转账时未检查账户余额是否足够）。</w:t>
      </w:r>
    </w:p>
    <w:p w14:paraId="36F8F016" w14:textId="73781151" w:rsidR="00B56898" w:rsidRPr="00B56898" w:rsidRDefault="00B56898" w:rsidP="00B56898">
      <w:pPr>
        <w:pStyle w:val="a1"/>
        <w:numPr>
          <w:ilvl w:val="0"/>
          <w:numId w:val="30"/>
        </w:numPr>
      </w:pPr>
      <w:r w:rsidRPr="00B56898">
        <w:t>第</w:t>
      </w:r>
      <w:r w:rsidRPr="00B56898">
        <w:t xml:space="preserve"> 34 </w:t>
      </w:r>
      <w:r w:rsidRPr="00B56898">
        <w:t>行：依赖关系问题（未处理并发访问，可能导致数据竞争）。</w:t>
      </w:r>
    </w:p>
    <w:p w14:paraId="1C22C93A" w14:textId="698CCD78" w:rsidR="008740D8" w:rsidRDefault="008740D8" w:rsidP="008740D8">
      <w:pPr>
        <w:pStyle w:val="2"/>
      </w:pPr>
      <w:r>
        <w:rPr>
          <w:rFonts w:hint="eastAsia"/>
        </w:rPr>
        <w:t>2.2</w:t>
      </w:r>
      <w:r w:rsidRPr="008740D8">
        <w:t>测试步骤</w:t>
      </w:r>
      <w:bookmarkEnd w:id="7"/>
    </w:p>
    <w:p w14:paraId="2A12D44D" w14:textId="33FFEA79" w:rsidR="00B56898" w:rsidRDefault="00B56898" w:rsidP="00B56898">
      <w:pPr>
        <w:pStyle w:val="a1"/>
        <w:ind w:firstLine="0"/>
      </w:pPr>
      <w:r>
        <w:rPr>
          <w:rFonts w:hint="eastAsia"/>
          <w:b/>
          <w:bCs/>
        </w:rPr>
        <w:t xml:space="preserve">1. </w:t>
      </w:r>
      <w:r w:rsidRPr="00B56898">
        <w:rPr>
          <w:b/>
          <w:bCs/>
        </w:rPr>
        <w:t>输入代码</w:t>
      </w:r>
      <w:r w:rsidRPr="00B56898">
        <w:t>:</w:t>
      </w:r>
      <w:r w:rsidRPr="00B56898">
        <w:rPr>
          <w:rFonts w:hint="eastAsia"/>
        </w:rPr>
        <w:t xml:space="preserve"> </w:t>
      </w:r>
      <w:r w:rsidRPr="00B56898">
        <w:rPr>
          <w:rFonts w:hint="eastAsia"/>
        </w:rPr>
        <w:t>将代码片段分别输入到</w:t>
      </w:r>
      <w:r w:rsidRPr="00B56898">
        <w:rPr>
          <w:rFonts w:hint="eastAsia"/>
        </w:rPr>
        <w:t xml:space="preserve"> </w:t>
      </w:r>
      <w:r w:rsidR="007B6DD2">
        <w:rPr>
          <w:rFonts w:hint="eastAsia"/>
        </w:rPr>
        <w:t>GPT-4o</w:t>
      </w:r>
      <w:r w:rsidRPr="00B56898">
        <w:rPr>
          <w:rFonts w:hint="eastAsia"/>
        </w:rPr>
        <w:t>、</w:t>
      </w:r>
      <w:r w:rsidRPr="00B56898">
        <w:rPr>
          <w:rFonts w:hint="eastAsia"/>
        </w:rPr>
        <w:t xml:space="preserve">DeepSeek-V3 </w:t>
      </w:r>
      <w:r w:rsidRPr="00B56898">
        <w:rPr>
          <w:rFonts w:hint="eastAsia"/>
        </w:rPr>
        <w:t>和</w:t>
      </w:r>
      <w:r w:rsidRPr="00B56898">
        <w:rPr>
          <w:rFonts w:hint="eastAsia"/>
        </w:rPr>
        <w:t xml:space="preserve"> </w:t>
      </w:r>
      <w:r w:rsidR="00AB395E">
        <w:rPr>
          <w:rFonts w:hint="eastAsia"/>
        </w:rPr>
        <w:t>文心</w:t>
      </w:r>
      <w:r w:rsidR="00AB395E">
        <w:rPr>
          <w:rFonts w:hint="eastAsia"/>
        </w:rPr>
        <w:t>X1</w:t>
      </w:r>
      <w:r w:rsidRPr="00B56898">
        <w:rPr>
          <w:rFonts w:hint="eastAsia"/>
        </w:rPr>
        <w:t xml:space="preserve"> </w:t>
      </w:r>
      <w:r w:rsidRPr="00B56898">
        <w:rPr>
          <w:rFonts w:hint="eastAsia"/>
        </w:rPr>
        <w:t>中。使用统一的提示词（</w:t>
      </w:r>
      <w:r w:rsidRPr="00B56898">
        <w:rPr>
          <w:rFonts w:hint="eastAsia"/>
        </w:rPr>
        <w:t>Prompt</w:t>
      </w:r>
      <w:r w:rsidRPr="00B56898">
        <w:rPr>
          <w:rFonts w:hint="eastAsia"/>
        </w:rPr>
        <w:t>），例如：“请检测以</w:t>
      </w:r>
      <w:r>
        <w:rPr>
          <w:rFonts w:hint="eastAsia"/>
        </w:rPr>
        <w:t>下</w:t>
      </w:r>
      <w:r w:rsidRPr="00B56898">
        <w:rPr>
          <w:rFonts w:hint="eastAsia"/>
        </w:rPr>
        <w:t>代码中的</w:t>
      </w:r>
      <w:r>
        <w:rPr>
          <w:rFonts w:hint="eastAsia"/>
        </w:rPr>
        <w:t>语法错误和逻辑错误</w:t>
      </w:r>
      <w:r w:rsidRPr="00B56898">
        <w:rPr>
          <w:rFonts w:hint="eastAsia"/>
        </w:rPr>
        <w:t>，并给出修复建议。”</w:t>
      </w:r>
    </w:p>
    <w:p w14:paraId="55D739E4" w14:textId="3FCD8689" w:rsidR="00B56898" w:rsidRPr="00B56898" w:rsidRDefault="00B56898" w:rsidP="00B56898">
      <w:pPr>
        <w:pStyle w:val="a1"/>
        <w:ind w:firstLine="0"/>
      </w:pPr>
      <w:r>
        <w:rPr>
          <w:rFonts w:hint="eastAsia"/>
        </w:rPr>
        <w:t xml:space="preserve">2. </w:t>
      </w:r>
      <w:r>
        <w:rPr>
          <w:rFonts w:hint="eastAsia"/>
        </w:rPr>
        <w:t>记录结果</w:t>
      </w:r>
      <w:r>
        <w:rPr>
          <w:rFonts w:hint="eastAsia"/>
        </w:rPr>
        <w:t xml:space="preserve"> : </w:t>
      </w:r>
      <w:r w:rsidRPr="00B56898">
        <w:t>记录每个模型的检测结果，包括：</w:t>
      </w:r>
      <w:r w:rsidR="00842058">
        <w:rPr>
          <w:rFonts w:hint="eastAsia"/>
        </w:rPr>
        <w:t>正确</w:t>
      </w:r>
      <w:r>
        <w:rPr>
          <w:rFonts w:hint="eastAsia"/>
        </w:rPr>
        <w:t>指出代码缺陷的数量</w:t>
      </w:r>
      <w:r>
        <w:rPr>
          <w:rFonts w:hint="eastAsia"/>
        </w:rPr>
        <w:t xml:space="preserve">, </w:t>
      </w:r>
      <w:r w:rsidR="00842058">
        <w:rPr>
          <w:rFonts w:hint="eastAsia"/>
        </w:rPr>
        <w:t>正确修正代码缺陷的数量</w:t>
      </w:r>
      <w:r w:rsidR="00842058">
        <w:rPr>
          <w:rFonts w:hint="eastAsia"/>
        </w:rPr>
        <w:t>,</w:t>
      </w:r>
      <w:r w:rsidR="00842058" w:rsidRPr="00842058">
        <w:rPr>
          <w:rFonts w:hint="eastAsia"/>
        </w:rPr>
        <w:t xml:space="preserve"> </w:t>
      </w:r>
      <w:r w:rsidR="00842058">
        <w:rPr>
          <w:rFonts w:hint="eastAsia"/>
        </w:rPr>
        <w:t>错误指出代码缺陷的数量</w:t>
      </w:r>
      <w:r w:rsidR="00842058">
        <w:rPr>
          <w:rFonts w:hint="eastAsia"/>
        </w:rPr>
        <w:t xml:space="preserve">, </w:t>
      </w:r>
      <w:r w:rsidR="00842058">
        <w:rPr>
          <w:rFonts w:hint="eastAsia"/>
        </w:rPr>
        <w:t>错误修正代码缺陷的数量。</w:t>
      </w:r>
    </w:p>
    <w:p w14:paraId="62BD529F" w14:textId="3FCD8689" w:rsidR="008740D8" w:rsidRDefault="008740D8" w:rsidP="008740D8">
      <w:pPr>
        <w:pStyle w:val="1"/>
        <w:jc w:val="left"/>
      </w:pPr>
      <w:bookmarkStart w:id="8" w:name="_Toc193207698"/>
      <w:r>
        <w:rPr>
          <w:rFonts w:hint="eastAsia"/>
        </w:rPr>
        <w:lastRenderedPageBreak/>
        <w:t>3</w:t>
      </w:r>
      <w:r>
        <w:rPr>
          <w:rFonts w:hint="eastAsia"/>
        </w:rPr>
        <w:t>测试结果</w:t>
      </w:r>
      <w:bookmarkEnd w:id="8"/>
    </w:p>
    <w:p w14:paraId="20628A2B" w14:textId="655A0F91" w:rsidR="008740D8" w:rsidRDefault="008740D8" w:rsidP="008740D8">
      <w:pPr>
        <w:pStyle w:val="2"/>
      </w:pPr>
      <w:bookmarkStart w:id="9" w:name="_Toc193207699"/>
      <w:r>
        <w:rPr>
          <w:rFonts w:hint="eastAsia"/>
        </w:rPr>
        <w:t xml:space="preserve">3.1 </w:t>
      </w:r>
      <w:r>
        <w:rPr>
          <w:rFonts w:hint="eastAsia"/>
        </w:rPr>
        <w:t>模型</w:t>
      </w:r>
      <w:r>
        <w:rPr>
          <w:rFonts w:hint="eastAsia"/>
        </w:rPr>
        <w:t>A (</w:t>
      </w:r>
      <w:r w:rsidR="007B6DD2">
        <w:rPr>
          <w:rFonts w:hint="eastAsia"/>
        </w:rPr>
        <w:t>GPT-4o</w:t>
      </w:r>
      <w:r>
        <w:rPr>
          <w:rFonts w:hint="eastAsia"/>
        </w:rPr>
        <w:t xml:space="preserve">) </w:t>
      </w:r>
      <w:r>
        <w:rPr>
          <w:rFonts w:hint="eastAsia"/>
        </w:rPr>
        <w:t>测试结果</w:t>
      </w:r>
      <w:bookmarkEnd w:id="9"/>
    </w:p>
    <w:p w14:paraId="6F6C7197" w14:textId="77777777" w:rsidR="008740D8" w:rsidRDefault="008740D8" w:rsidP="008740D8">
      <w:pPr>
        <w:pStyle w:val="3"/>
      </w:pPr>
      <w:bookmarkStart w:id="10" w:name="_Toc193207700"/>
      <w:r>
        <w:rPr>
          <w:rFonts w:hint="eastAsia"/>
        </w:rPr>
        <w:t xml:space="preserve">3.1.1 </w:t>
      </w:r>
      <w:r>
        <w:rPr>
          <w:rFonts w:hint="eastAsia"/>
        </w:rPr>
        <w:t>简单代码测试结果</w:t>
      </w:r>
      <w:bookmarkEnd w:id="10"/>
    </w:p>
    <w:p w14:paraId="2E4EACDC" w14:textId="6AF4B6E2" w:rsidR="008740D8" w:rsidRDefault="001A5A3D" w:rsidP="008740D8">
      <w:pPr>
        <w:pStyle w:val="3"/>
      </w:pPr>
      <w:r>
        <w:rPr>
          <w:noProof/>
        </w:rPr>
        <w:drawing>
          <wp:inline distT="0" distB="0" distL="0" distR="0" wp14:anchorId="4918F569" wp14:editId="2B48436E">
            <wp:extent cx="5939790" cy="3486150"/>
            <wp:effectExtent l="0" t="0" r="381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48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A4945" w14:textId="77777777" w:rsidR="008740D8" w:rsidRDefault="008740D8" w:rsidP="008740D8">
      <w:pPr>
        <w:pStyle w:val="3"/>
      </w:pPr>
      <w:bookmarkStart w:id="11" w:name="_Toc193207701"/>
      <w:r>
        <w:rPr>
          <w:rFonts w:hint="eastAsia"/>
        </w:rPr>
        <w:t xml:space="preserve">3.1.2 </w:t>
      </w:r>
      <w:r>
        <w:rPr>
          <w:rFonts w:hint="eastAsia"/>
        </w:rPr>
        <w:t>中等代码测试结果</w:t>
      </w:r>
      <w:bookmarkEnd w:id="11"/>
    </w:p>
    <w:p w14:paraId="0BE98B46" w14:textId="0B024003" w:rsidR="008740D8" w:rsidRDefault="001A5A3D" w:rsidP="008740D8">
      <w:pPr>
        <w:pStyle w:val="3"/>
      </w:pPr>
      <w:r>
        <w:rPr>
          <w:noProof/>
        </w:rPr>
        <w:lastRenderedPageBreak/>
        <w:drawing>
          <wp:inline distT="0" distB="0" distL="0" distR="0" wp14:anchorId="705E6357" wp14:editId="5F680A3B">
            <wp:extent cx="5120005" cy="8464991"/>
            <wp:effectExtent l="0" t="0" r="4445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b="6687"/>
                    <a:stretch/>
                  </pic:blipFill>
                  <pic:spPr bwMode="auto">
                    <a:xfrm>
                      <a:off x="0" y="0"/>
                      <a:ext cx="5120005" cy="84649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90C08B" w14:textId="77777777" w:rsidR="008740D8" w:rsidRDefault="008740D8" w:rsidP="008740D8">
      <w:pPr>
        <w:pStyle w:val="3"/>
      </w:pPr>
      <w:bookmarkStart w:id="12" w:name="_Toc193207702"/>
      <w:r>
        <w:rPr>
          <w:rFonts w:hint="eastAsia"/>
        </w:rPr>
        <w:t xml:space="preserve">3.1.3 </w:t>
      </w:r>
      <w:r>
        <w:rPr>
          <w:rFonts w:hint="eastAsia"/>
        </w:rPr>
        <w:t>复杂代码测试结果</w:t>
      </w:r>
      <w:bookmarkEnd w:id="12"/>
    </w:p>
    <w:p w14:paraId="72D7C742" w14:textId="16C0C9FF" w:rsidR="00A9504A" w:rsidRPr="00A9504A" w:rsidRDefault="00A9504A" w:rsidP="00A9504A">
      <w:pPr>
        <w:pStyle w:val="a1"/>
      </w:pPr>
    </w:p>
    <w:p w14:paraId="61374C3E" w14:textId="61179ED1" w:rsidR="008740D8" w:rsidRDefault="001A5A3D" w:rsidP="008740D8">
      <w:r>
        <w:rPr>
          <w:noProof/>
        </w:rPr>
        <w:drawing>
          <wp:inline distT="0" distB="0" distL="0" distR="0" wp14:anchorId="6234B115" wp14:editId="4F86C97A">
            <wp:extent cx="5939790" cy="7823835"/>
            <wp:effectExtent l="0" t="0" r="3810" b="571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7823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4C5C2" w14:textId="748D8B7F" w:rsidR="008740D8" w:rsidRDefault="008740D8" w:rsidP="008740D8">
      <w:pPr>
        <w:pStyle w:val="2"/>
      </w:pPr>
      <w:bookmarkStart w:id="13" w:name="_Toc193207703"/>
      <w:r>
        <w:rPr>
          <w:rFonts w:hint="eastAsia"/>
        </w:rPr>
        <w:lastRenderedPageBreak/>
        <w:t xml:space="preserve">3.2 </w:t>
      </w:r>
      <w:r>
        <w:rPr>
          <w:rFonts w:hint="eastAsia"/>
        </w:rPr>
        <w:t>模型</w:t>
      </w:r>
      <w:r>
        <w:rPr>
          <w:rFonts w:hint="eastAsia"/>
        </w:rPr>
        <w:t>B (</w:t>
      </w:r>
      <w:r w:rsidR="00B56898">
        <w:rPr>
          <w:rFonts w:hint="eastAsia"/>
        </w:rPr>
        <w:t>DeepSeek-V3</w:t>
      </w:r>
      <w:r>
        <w:rPr>
          <w:rFonts w:hint="eastAsia"/>
        </w:rPr>
        <w:t xml:space="preserve">) </w:t>
      </w:r>
      <w:r>
        <w:rPr>
          <w:rFonts w:hint="eastAsia"/>
        </w:rPr>
        <w:t>测试结果</w:t>
      </w:r>
      <w:bookmarkEnd w:id="13"/>
    </w:p>
    <w:p w14:paraId="26B50706" w14:textId="77777777" w:rsidR="008740D8" w:rsidRDefault="008740D8" w:rsidP="008740D8">
      <w:pPr>
        <w:pStyle w:val="3"/>
      </w:pPr>
      <w:bookmarkStart w:id="14" w:name="_Toc193207704"/>
      <w:r>
        <w:rPr>
          <w:rFonts w:hint="eastAsia"/>
        </w:rPr>
        <w:t xml:space="preserve">3.2.1 </w:t>
      </w:r>
      <w:r>
        <w:rPr>
          <w:rFonts w:hint="eastAsia"/>
        </w:rPr>
        <w:t>简单代码测试结果</w:t>
      </w:r>
      <w:bookmarkEnd w:id="14"/>
    </w:p>
    <w:p w14:paraId="6B961156" w14:textId="2D73A791" w:rsidR="00B56898" w:rsidRPr="00B56898" w:rsidRDefault="00B56898" w:rsidP="00B56898">
      <w:pPr>
        <w:pStyle w:val="3"/>
      </w:pPr>
      <w:r>
        <w:rPr>
          <w:noProof/>
        </w:rPr>
        <w:drawing>
          <wp:inline distT="0" distB="0" distL="0" distR="0" wp14:anchorId="038E3DE3" wp14:editId="7A1F2D89">
            <wp:extent cx="5939790" cy="4744085"/>
            <wp:effectExtent l="0" t="0" r="381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74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75831" w14:textId="77777777" w:rsidR="008740D8" w:rsidRDefault="008740D8" w:rsidP="008740D8">
      <w:pPr>
        <w:pStyle w:val="3"/>
      </w:pPr>
      <w:bookmarkStart w:id="15" w:name="_Toc193207705"/>
      <w:r>
        <w:rPr>
          <w:rFonts w:hint="eastAsia"/>
        </w:rPr>
        <w:t xml:space="preserve">3.2.2 </w:t>
      </w:r>
      <w:r>
        <w:rPr>
          <w:rFonts w:hint="eastAsia"/>
        </w:rPr>
        <w:t>中等代码测试结果</w:t>
      </w:r>
      <w:bookmarkEnd w:id="15"/>
    </w:p>
    <w:p w14:paraId="4CAF285E" w14:textId="4C700425" w:rsidR="008740D8" w:rsidRDefault="00B56898" w:rsidP="008740D8">
      <w:pPr>
        <w:pStyle w:val="3"/>
      </w:pPr>
      <w:r>
        <w:rPr>
          <w:noProof/>
        </w:rPr>
        <w:lastRenderedPageBreak/>
        <w:drawing>
          <wp:inline distT="0" distB="0" distL="0" distR="0" wp14:anchorId="005BDEAE" wp14:editId="35C5E746">
            <wp:extent cx="5939790" cy="4814570"/>
            <wp:effectExtent l="0" t="0" r="3810" b="508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814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C6C72" w14:textId="77777777" w:rsidR="008740D8" w:rsidRDefault="008740D8" w:rsidP="008740D8">
      <w:pPr>
        <w:pStyle w:val="3"/>
      </w:pPr>
      <w:bookmarkStart w:id="16" w:name="_Toc193207706"/>
      <w:r>
        <w:rPr>
          <w:rFonts w:hint="eastAsia"/>
        </w:rPr>
        <w:t xml:space="preserve">3.2.3 </w:t>
      </w:r>
      <w:r>
        <w:rPr>
          <w:rFonts w:hint="eastAsia"/>
        </w:rPr>
        <w:t>复杂代码测试结果</w:t>
      </w:r>
      <w:bookmarkEnd w:id="16"/>
    </w:p>
    <w:p w14:paraId="4FC94A7F" w14:textId="5CC440AB" w:rsidR="008740D8" w:rsidRDefault="00B56898" w:rsidP="00B56898">
      <w:pPr>
        <w:tabs>
          <w:tab w:val="left" w:pos="1112"/>
        </w:tabs>
      </w:pPr>
      <w:r>
        <w:tab/>
      </w:r>
      <w:r>
        <w:rPr>
          <w:noProof/>
        </w:rPr>
        <w:lastRenderedPageBreak/>
        <w:drawing>
          <wp:inline distT="0" distB="0" distL="0" distR="0" wp14:anchorId="6FF1CEA3" wp14:editId="6EF436BF">
            <wp:extent cx="5939790" cy="7886700"/>
            <wp:effectExtent l="0" t="0" r="381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b="9435"/>
                    <a:stretch/>
                  </pic:blipFill>
                  <pic:spPr bwMode="auto">
                    <a:xfrm>
                      <a:off x="0" y="0"/>
                      <a:ext cx="5939790" cy="7886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3BD85A" w14:textId="034C7D71" w:rsidR="008740D8" w:rsidRDefault="008740D8" w:rsidP="008740D8">
      <w:pPr>
        <w:pStyle w:val="2"/>
      </w:pPr>
      <w:bookmarkStart w:id="17" w:name="_Toc193207707"/>
      <w:r>
        <w:rPr>
          <w:rFonts w:hint="eastAsia"/>
        </w:rPr>
        <w:t xml:space="preserve">3.3 </w:t>
      </w:r>
      <w:r>
        <w:rPr>
          <w:rFonts w:hint="eastAsia"/>
        </w:rPr>
        <w:t>模型</w:t>
      </w:r>
      <w:r>
        <w:rPr>
          <w:rFonts w:hint="eastAsia"/>
        </w:rPr>
        <w:t>C (</w:t>
      </w:r>
      <w:r w:rsidR="00AB395E">
        <w:rPr>
          <w:rFonts w:hint="eastAsia"/>
        </w:rPr>
        <w:t>文心</w:t>
      </w:r>
      <w:r w:rsidR="00AB395E">
        <w:rPr>
          <w:rFonts w:hint="eastAsia"/>
        </w:rPr>
        <w:t>X1</w:t>
      </w:r>
      <w:r>
        <w:rPr>
          <w:rFonts w:hint="eastAsia"/>
        </w:rPr>
        <w:t xml:space="preserve">) </w:t>
      </w:r>
      <w:r>
        <w:rPr>
          <w:rFonts w:hint="eastAsia"/>
        </w:rPr>
        <w:t>测试结果</w:t>
      </w:r>
      <w:bookmarkEnd w:id="17"/>
    </w:p>
    <w:p w14:paraId="2AE7FC51" w14:textId="77777777" w:rsidR="008740D8" w:rsidRDefault="008740D8" w:rsidP="008740D8"/>
    <w:p w14:paraId="20C78093" w14:textId="77777777" w:rsidR="008740D8" w:rsidRDefault="008740D8" w:rsidP="008740D8">
      <w:pPr>
        <w:pStyle w:val="3"/>
      </w:pPr>
      <w:bookmarkStart w:id="18" w:name="_Toc193207708"/>
      <w:r>
        <w:rPr>
          <w:rFonts w:hint="eastAsia"/>
        </w:rPr>
        <w:lastRenderedPageBreak/>
        <w:t xml:space="preserve">3.3.1 </w:t>
      </w:r>
      <w:r>
        <w:rPr>
          <w:rFonts w:hint="eastAsia"/>
        </w:rPr>
        <w:t>简单代码测试结果</w:t>
      </w:r>
      <w:bookmarkEnd w:id="18"/>
    </w:p>
    <w:p w14:paraId="209C5661" w14:textId="17C91608" w:rsidR="008740D8" w:rsidRDefault="00D3563A" w:rsidP="008740D8">
      <w:pPr>
        <w:pStyle w:val="3"/>
      </w:pPr>
      <w:r>
        <w:rPr>
          <w:noProof/>
        </w:rPr>
        <w:drawing>
          <wp:inline distT="0" distB="0" distL="0" distR="0" wp14:anchorId="185F00C8" wp14:editId="21CCD964">
            <wp:extent cx="5939790" cy="2490470"/>
            <wp:effectExtent l="0" t="0" r="3810" b="508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49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A8BF3" w14:textId="77777777" w:rsidR="008740D8" w:rsidRDefault="008740D8" w:rsidP="008740D8">
      <w:pPr>
        <w:pStyle w:val="3"/>
      </w:pPr>
      <w:bookmarkStart w:id="19" w:name="_Toc193207709"/>
      <w:r>
        <w:rPr>
          <w:rFonts w:hint="eastAsia"/>
        </w:rPr>
        <w:t xml:space="preserve">3.3.2 </w:t>
      </w:r>
      <w:r>
        <w:rPr>
          <w:rFonts w:hint="eastAsia"/>
        </w:rPr>
        <w:t>中等代码测试结果</w:t>
      </w:r>
      <w:bookmarkEnd w:id="19"/>
    </w:p>
    <w:p w14:paraId="31C7B269" w14:textId="3CFAAE1D" w:rsidR="008740D8" w:rsidRDefault="00D3563A" w:rsidP="008740D8">
      <w:pPr>
        <w:pStyle w:val="3"/>
      </w:pPr>
      <w:r>
        <w:rPr>
          <w:noProof/>
        </w:rPr>
        <w:drawing>
          <wp:inline distT="0" distB="0" distL="0" distR="0" wp14:anchorId="77F650B2" wp14:editId="25D816CC">
            <wp:extent cx="5939790" cy="3091180"/>
            <wp:effectExtent l="0" t="0" r="381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09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C751A" w14:textId="36D43CBA" w:rsidR="008740D8" w:rsidRDefault="008740D8" w:rsidP="00B56898">
      <w:pPr>
        <w:pStyle w:val="3"/>
        <w:numPr>
          <w:ilvl w:val="2"/>
          <w:numId w:val="28"/>
        </w:numPr>
      </w:pPr>
      <w:bookmarkStart w:id="20" w:name="_Toc193207710"/>
      <w:r>
        <w:rPr>
          <w:rFonts w:hint="eastAsia"/>
        </w:rPr>
        <w:t>复杂代码测试结果</w:t>
      </w:r>
      <w:bookmarkEnd w:id="20"/>
    </w:p>
    <w:p w14:paraId="5669B4E3" w14:textId="0B3D3329" w:rsidR="001A5A3D" w:rsidRPr="001A5A3D" w:rsidRDefault="00415623" w:rsidP="001A5A3D">
      <w:pPr>
        <w:pStyle w:val="a1"/>
        <w:ind w:firstLine="0"/>
      </w:pPr>
      <w:r>
        <w:rPr>
          <w:noProof/>
        </w:rPr>
        <w:lastRenderedPageBreak/>
        <w:drawing>
          <wp:inline distT="0" distB="0" distL="0" distR="0" wp14:anchorId="45E05614" wp14:editId="56EC39CD">
            <wp:extent cx="5939790" cy="3833495"/>
            <wp:effectExtent l="0" t="0" r="381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833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42903" w14:textId="3E49601B" w:rsidR="00B56898" w:rsidRPr="00B56898" w:rsidRDefault="00A112C6" w:rsidP="009A6109">
      <w:pPr>
        <w:widowControl/>
        <w:jc w:val="left"/>
      </w:pPr>
      <w:r>
        <w:br w:type="page"/>
      </w:r>
    </w:p>
    <w:p w14:paraId="62AAAD66" w14:textId="5C261A6B" w:rsidR="00F54269" w:rsidRDefault="008740D8" w:rsidP="00931C60">
      <w:pPr>
        <w:pStyle w:val="1"/>
        <w:jc w:val="left"/>
      </w:pPr>
      <w:bookmarkStart w:id="21" w:name="_Toc193207711"/>
      <w:r>
        <w:rPr>
          <w:rFonts w:hint="eastAsia"/>
        </w:rPr>
        <w:lastRenderedPageBreak/>
        <w:t>4</w:t>
      </w:r>
      <w:r>
        <w:rPr>
          <w:rFonts w:hint="eastAsia"/>
        </w:rPr>
        <w:t>结果分析</w:t>
      </w:r>
      <w:bookmarkEnd w:id="0"/>
      <w:bookmarkEnd w:id="2"/>
      <w:bookmarkEnd w:id="3"/>
      <w:bookmarkEnd w:id="21"/>
    </w:p>
    <w:p w14:paraId="675DE5E0" w14:textId="0B42D85F" w:rsidR="00931C60" w:rsidRDefault="00931C60" w:rsidP="00931C60">
      <w:r>
        <w:rPr>
          <w:rFonts w:hint="eastAsia"/>
        </w:rPr>
        <w:t>对于大模型给出结果中</w:t>
      </w:r>
      <w:r>
        <w:rPr>
          <w:rFonts w:hint="eastAsia"/>
        </w:rPr>
        <w:t xml:space="preserve">, </w:t>
      </w:r>
      <w:r>
        <w:rPr>
          <w:rFonts w:hint="eastAsia"/>
        </w:rPr>
        <w:t>我们忽略一些</w:t>
      </w:r>
      <w:r w:rsidRPr="00931C60">
        <w:rPr>
          <w:rFonts w:hint="eastAsia"/>
          <w:b/>
          <w:bCs/>
        </w:rPr>
        <w:t>建议性的意见</w:t>
      </w:r>
      <w:r w:rsidRPr="00931C60">
        <w:rPr>
          <w:rFonts w:hint="eastAsia"/>
          <w:b/>
          <w:bCs/>
        </w:rPr>
        <w:t>,</w:t>
      </w:r>
      <w:r>
        <w:rPr>
          <w:rFonts w:hint="eastAsia"/>
        </w:rPr>
        <w:t xml:space="preserve"> </w:t>
      </w:r>
      <w:r>
        <w:rPr>
          <w:rFonts w:hint="eastAsia"/>
        </w:rPr>
        <w:t>因为这些意见不影响代码的实际运行。</w:t>
      </w:r>
    </w:p>
    <w:p w14:paraId="551CFE64" w14:textId="06869474" w:rsidR="00931C60" w:rsidRDefault="00931C60" w:rsidP="00931C60">
      <w:pPr>
        <w:pStyle w:val="a0"/>
        <w:ind w:leftChars="0" w:left="0"/>
      </w:pPr>
      <w:r>
        <w:rPr>
          <w:rFonts w:hint="eastAsia"/>
        </w:rPr>
        <w:t>设大模型正确指出的缺陷数量为</w:t>
      </w:r>
      <w:r>
        <w:rPr>
          <w:rFonts w:hint="eastAsia"/>
        </w:rPr>
        <w:t xml:space="preserve"> </w:t>
      </w:r>
      <w:r w:rsidRPr="00931C60">
        <w:rPr>
          <w:position w:val="-12"/>
        </w:rPr>
        <w:object w:dxaOrig="279" w:dyaOrig="360" w14:anchorId="0872C5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8pt" o:ole="">
            <v:imagedata r:id="rId28" o:title=""/>
          </v:shape>
          <o:OLEObject Type="Embed" ProgID="Equation.DSMT4" ShapeID="_x0000_i1025" DrawAspect="Content" ObjectID="_1803833842" r:id="rId29"/>
        </w:object>
      </w:r>
      <w:r>
        <w:rPr>
          <w:rFonts w:hint="eastAsia"/>
        </w:rPr>
        <w:t xml:space="preserve">, </w:t>
      </w:r>
      <w:r w:rsidRPr="00931C60">
        <w:t>正确修正</w:t>
      </w:r>
      <w:r>
        <w:rPr>
          <w:rFonts w:hint="eastAsia"/>
        </w:rPr>
        <w:t>的</w:t>
      </w:r>
      <w:r w:rsidRPr="00931C60">
        <w:t>缺陷数量</w:t>
      </w:r>
      <w:r>
        <w:rPr>
          <w:rFonts w:hint="eastAsia"/>
        </w:rPr>
        <w:t>为</w:t>
      </w:r>
      <w:r>
        <w:rPr>
          <w:rFonts w:hint="eastAsia"/>
        </w:rPr>
        <w:t xml:space="preserve"> </w:t>
      </w:r>
      <w:r w:rsidRPr="00931C60">
        <w:rPr>
          <w:position w:val="-12"/>
        </w:rPr>
        <w:object w:dxaOrig="300" w:dyaOrig="360" w14:anchorId="0F449A12">
          <v:shape id="_x0000_i1026" type="#_x0000_t75" style="width:14.95pt;height:17.8pt" o:ole="">
            <v:imagedata r:id="rId30" o:title=""/>
          </v:shape>
          <o:OLEObject Type="Embed" ProgID="Equation.DSMT4" ShapeID="_x0000_i1026" DrawAspect="Content" ObjectID="_1803833843" r:id="rId31"/>
        </w:object>
      </w:r>
      <w:r>
        <w:rPr>
          <w:rFonts w:hint="eastAsia"/>
        </w:rPr>
        <w:t xml:space="preserve">, </w:t>
      </w:r>
      <w:r>
        <w:rPr>
          <w:rFonts w:hint="eastAsia"/>
        </w:rPr>
        <w:t>错误指出的缺陷数量为</w:t>
      </w:r>
      <w:r>
        <w:rPr>
          <w:rFonts w:hint="eastAsia"/>
        </w:rPr>
        <w:t xml:space="preserve"> </w:t>
      </w:r>
      <w:r w:rsidRPr="00931C60">
        <w:rPr>
          <w:position w:val="-12"/>
        </w:rPr>
        <w:object w:dxaOrig="260" w:dyaOrig="360" w14:anchorId="5BBD8B04">
          <v:shape id="_x0000_i1027" type="#_x0000_t75" style="width:12.85pt;height:17.8pt" o:ole="">
            <v:imagedata r:id="rId32" o:title=""/>
          </v:shape>
          <o:OLEObject Type="Embed" ProgID="Equation.DSMT4" ShapeID="_x0000_i1027" DrawAspect="Content" ObjectID="_1803833844" r:id="rId33"/>
        </w:object>
      </w:r>
      <w:r>
        <w:rPr>
          <w:rFonts w:hint="eastAsia"/>
        </w:rPr>
        <w:t xml:space="preserve">, </w:t>
      </w:r>
      <w:r>
        <w:rPr>
          <w:rFonts w:hint="eastAsia"/>
        </w:rPr>
        <w:t>错误指出的缺陷数量为</w:t>
      </w:r>
      <w:r>
        <w:rPr>
          <w:rFonts w:hint="eastAsia"/>
        </w:rPr>
        <w:t xml:space="preserve"> </w:t>
      </w:r>
      <w:r w:rsidRPr="00931C60">
        <w:rPr>
          <w:position w:val="-12"/>
        </w:rPr>
        <w:object w:dxaOrig="300" w:dyaOrig="360" w14:anchorId="02F4DE02">
          <v:shape id="_x0000_i1028" type="#_x0000_t75" style="width:14.95pt;height:17.8pt" o:ole="">
            <v:imagedata r:id="rId34" o:title=""/>
          </v:shape>
          <o:OLEObject Type="Embed" ProgID="Equation.DSMT4" ShapeID="_x0000_i1028" DrawAspect="Content" ObjectID="_1803833845" r:id="rId35"/>
        </w:object>
      </w:r>
      <w:r>
        <w:rPr>
          <w:rFonts w:hint="eastAsia"/>
        </w:rPr>
        <w:t>，</w:t>
      </w:r>
      <w:r w:rsidRPr="00931C60">
        <w:rPr>
          <w:position w:val="-14"/>
        </w:rPr>
        <w:object w:dxaOrig="620" w:dyaOrig="380" w14:anchorId="75F06053">
          <v:shape id="_x0000_i1029" type="#_x0000_t75" style="width:30.65pt;height:19.25pt" o:ole="">
            <v:imagedata r:id="rId36" o:title=""/>
          </v:shape>
          <o:OLEObject Type="Embed" ProgID="Equation.DSMT4" ShapeID="_x0000_i1029" DrawAspect="Content" ObjectID="_1803833846" r:id="rId37"/>
        </w:object>
      </w:r>
      <w:r>
        <w:rPr>
          <w:rFonts w:hint="eastAsia"/>
        </w:rPr>
        <w:t>分别对应</w:t>
      </w:r>
      <w:r>
        <w:rPr>
          <w:rFonts w:hint="eastAsia"/>
        </w:rPr>
        <w:t xml:space="preserve"> chatgpt-4o, DeepSeek-V3, </w:t>
      </w:r>
      <w:r>
        <w:rPr>
          <w:rFonts w:hint="eastAsia"/>
        </w:rPr>
        <w:t>文心</w:t>
      </w:r>
      <w:r>
        <w:rPr>
          <w:rFonts w:hint="eastAsia"/>
        </w:rPr>
        <w:t>X1</w:t>
      </w:r>
      <w:r>
        <w:rPr>
          <w:rFonts w:hint="eastAsia"/>
        </w:rPr>
        <w:t>的得分</w:t>
      </w:r>
      <w:r>
        <w:rPr>
          <w:rFonts w:hint="eastAsia"/>
        </w:rPr>
        <w:t xml:space="preserve">, </w:t>
      </w:r>
      <w:r>
        <w:rPr>
          <w:rFonts w:hint="eastAsia"/>
        </w:rPr>
        <w:t>且</w:t>
      </w:r>
      <w:r>
        <w:rPr>
          <w:rFonts w:hint="eastAsia"/>
        </w:rPr>
        <w:t xml:space="preserve"> </w:t>
      </w:r>
      <w:r w:rsidRPr="00931C60">
        <w:rPr>
          <w:position w:val="-24"/>
        </w:rPr>
        <w:object w:dxaOrig="2500" w:dyaOrig="620" w14:anchorId="228C8EA0">
          <v:shape id="_x0000_i1030" type="#_x0000_t75" style="width:124.75pt;height:30.65pt" o:ole="">
            <v:imagedata r:id="rId38" o:title=""/>
          </v:shape>
          <o:OLEObject Type="Embed" ProgID="Equation.DSMT4" ShapeID="_x0000_i1030" DrawAspect="Content" ObjectID="_1803833847" r:id="rId39"/>
        </w:object>
      </w:r>
      <w:r>
        <w:rPr>
          <w:rFonts w:hint="eastAsia"/>
        </w:rPr>
        <w:t>。</w:t>
      </w:r>
    </w:p>
    <w:p w14:paraId="1D7C6A57" w14:textId="49CAF972" w:rsidR="00DB761F" w:rsidRDefault="00931C60" w:rsidP="00931C60">
      <w:pPr>
        <w:pStyle w:val="a0"/>
        <w:ind w:leftChars="0" w:left="0"/>
      </w:pPr>
      <w:r>
        <w:rPr>
          <w:rFonts w:hint="eastAsia"/>
        </w:rPr>
        <w:t>最终</w:t>
      </w:r>
      <w:r>
        <w:rPr>
          <w:rFonts w:hint="eastAsia"/>
        </w:rPr>
        <w:t xml:space="preserve">, </w:t>
      </w:r>
      <w:r w:rsidR="00DB761F">
        <w:rPr>
          <w:rFonts w:hint="eastAsia"/>
        </w:rPr>
        <w:t>根据如下数据</w:t>
      </w:r>
      <w:r w:rsidR="00DB761F">
        <w:rPr>
          <w:rFonts w:hint="eastAsia"/>
        </w:rPr>
        <w:t xml:space="preserve">, </w:t>
      </w:r>
      <w:r>
        <w:rPr>
          <w:rFonts w:hint="eastAsia"/>
        </w:rPr>
        <w:t>得出</w:t>
      </w:r>
      <w:r>
        <w:rPr>
          <w:rFonts w:hint="eastAsia"/>
        </w:rPr>
        <w:t xml:space="preserve"> Y</w:t>
      </w:r>
      <w:r w:rsidRPr="00931C60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= 4.0, Y</w:t>
      </w:r>
      <w:r w:rsidRPr="00931C60">
        <w:rPr>
          <w:rFonts w:hint="eastAsia"/>
          <w:vertAlign w:val="subscript"/>
        </w:rPr>
        <w:t>2</w:t>
      </w:r>
      <w:r>
        <w:rPr>
          <w:rFonts w:hint="eastAsia"/>
        </w:rPr>
        <w:t xml:space="preserve"> = 4.5, Y</w:t>
      </w:r>
      <w:r w:rsidRPr="00931C60">
        <w:rPr>
          <w:rFonts w:hint="eastAsia"/>
          <w:vertAlign w:val="subscript"/>
        </w:rPr>
        <w:t>3</w:t>
      </w:r>
      <w:r>
        <w:rPr>
          <w:rFonts w:hint="eastAsia"/>
        </w:rPr>
        <w:t xml:space="preserve"> = 5.0</w:t>
      </w:r>
      <w:r>
        <w:rPr>
          <w:rFonts w:hint="eastAsia"/>
        </w:rPr>
        <w:t>。</w:t>
      </w:r>
    </w:p>
    <w:p w14:paraId="26EEF3CA" w14:textId="23D16E1A" w:rsidR="00DB761F" w:rsidRDefault="00DB761F" w:rsidP="00931C60">
      <w:pPr>
        <w:pStyle w:val="a0"/>
        <w:ind w:leftChars="0" w:left="0"/>
      </w:pPr>
      <w:r>
        <w:rPr>
          <w:noProof/>
        </w:rPr>
        <w:drawing>
          <wp:inline distT="0" distB="0" distL="0" distR="0" wp14:anchorId="34799F08" wp14:editId="34D6CA10">
            <wp:extent cx="5939790" cy="2414270"/>
            <wp:effectExtent l="0" t="0" r="3810" b="508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41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CE448" w14:textId="2577ABD8" w:rsidR="00DB761F" w:rsidRDefault="00DB761F" w:rsidP="00931C60">
      <w:pPr>
        <w:pStyle w:val="a0"/>
        <w:ind w:leftChars="0" w:left="0"/>
      </w:pPr>
      <w:r>
        <w:rPr>
          <w:noProof/>
        </w:rPr>
        <w:drawing>
          <wp:inline distT="0" distB="0" distL="0" distR="0" wp14:anchorId="7B08331D" wp14:editId="4462E3A6">
            <wp:extent cx="5939790" cy="2484120"/>
            <wp:effectExtent l="0" t="0" r="381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9DF83" w14:textId="7279807B" w:rsidR="00DB761F" w:rsidRDefault="00DB761F" w:rsidP="00931C60">
      <w:pPr>
        <w:pStyle w:val="a0"/>
        <w:ind w:leftChars="0" w:left="0"/>
      </w:pPr>
      <w:r>
        <w:rPr>
          <w:noProof/>
        </w:rPr>
        <w:lastRenderedPageBreak/>
        <w:drawing>
          <wp:inline distT="0" distB="0" distL="0" distR="0" wp14:anchorId="3A42D08A" wp14:editId="3887A6AD">
            <wp:extent cx="5939790" cy="2254250"/>
            <wp:effectExtent l="0" t="0" r="381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25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20846" w14:textId="3B2244FE" w:rsidR="00931C60" w:rsidRDefault="00A112C6" w:rsidP="00931C60">
      <w:pPr>
        <w:pStyle w:val="a0"/>
        <w:ind w:leftChars="0" w:left="0"/>
      </w:pPr>
      <w:r>
        <w:rPr>
          <w:noProof/>
        </w:rPr>
        <w:drawing>
          <wp:inline distT="0" distB="0" distL="0" distR="0" wp14:anchorId="215E31A3" wp14:editId="79273568">
            <wp:extent cx="5939790" cy="3695065"/>
            <wp:effectExtent l="0" t="0" r="3810" b="63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69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E18B6" w14:textId="7FBD2EF5" w:rsidR="002866BA" w:rsidRDefault="002866BA" w:rsidP="00931C60">
      <w:pPr>
        <w:pStyle w:val="a0"/>
        <w:ind w:leftChars="0" w:left="0"/>
      </w:pPr>
      <w:r>
        <w:rPr>
          <w:rFonts w:hint="eastAsia"/>
        </w:rPr>
        <w:t>综上</w:t>
      </w:r>
      <w:r>
        <w:rPr>
          <w:rFonts w:hint="eastAsia"/>
        </w:rPr>
        <w:t xml:space="preserve">, </w:t>
      </w:r>
      <w:r>
        <w:rPr>
          <w:rFonts w:hint="eastAsia"/>
        </w:rPr>
        <w:t>可以得出结论</w:t>
      </w:r>
      <w:r>
        <w:rPr>
          <w:rFonts w:hint="eastAsia"/>
        </w:rPr>
        <w:t xml:space="preserve">, </w:t>
      </w:r>
      <w:r w:rsidRPr="002866BA">
        <w:rPr>
          <w:rFonts w:hint="eastAsia"/>
          <w:b/>
          <w:bCs w:val="0"/>
        </w:rPr>
        <w:t>带有深度思考的文心</w:t>
      </w:r>
      <w:r w:rsidRPr="002866BA">
        <w:rPr>
          <w:rFonts w:hint="eastAsia"/>
          <w:b/>
          <w:bCs w:val="0"/>
        </w:rPr>
        <w:t>X1</w:t>
      </w:r>
      <w:r w:rsidRPr="002866BA">
        <w:rPr>
          <w:rFonts w:hint="eastAsia"/>
          <w:b/>
          <w:bCs w:val="0"/>
        </w:rPr>
        <w:t>模型</w:t>
      </w:r>
      <w:r>
        <w:rPr>
          <w:rFonts w:hint="eastAsia"/>
        </w:rPr>
        <w:t>在总体表现上略优于目前因为服务器过载而下调了能力的</w:t>
      </w:r>
      <w:r w:rsidRPr="002866BA">
        <w:rPr>
          <w:rFonts w:hint="eastAsia"/>
          <w:b/>
          <w:bCs w:val="0"/>
        </w:rPr>
        <w:t>DeepSeek-V3</w:t>
      </w:r>
      <w:r w:rsidRPr="002866BA">
        <w:rPr>
          <w:rFonts w:hint="eastAsia"/>
          <w:b/>
          <w:bCs w:val="0"/>
        </w:rPr>
        <w:t>模型</w:t>
      </w:r>
      <w:r w:rsidRPr="002866BA">
        <w:rPr>
          <w:rFonts w:hint="eastAsia"/>
        </w:rPr>
        <w:t>,</w:t>
      </w:r>
      <w:r>
        <w:rPr>
          <w:rFonts w:hint="eastAsia"/>
        </w:rPr>
        <w:t xml:space="preserve"> </w:t>
      </w:r>
      <w:r>
        <w:rPr>
          <w:rFonts w:hint="eastAsia"/>
        </w:rPr>
        <w:t>同时</w:t>
      </w:r>
      <w:r>
        <w:rPr>
          <w:rFonts w:hint="eastAsia"/>
        </w:rPr>
        <w:t xml:space="preserve"> DeepSeek-V3 </w:t>
      </w:r>
      <w:r>
        <w:rPr>
          <w:rFonts w:hint="eastAsia"/>
        </w:rPr>
        <w:t>模型的总体表现略优于</w:t>
      </w:r>
      <w:r>
        <w:rPr>
          <w:rFonts w:hint="eastAsia"/>
        </w:rPr>
        <w:t xml:space="preserve"> </w:t>
      </w:r>
      <w:r w:rsidRPr="002866BA">
        <w:rPr>
          <w:rFonts w:hint="eastAsia"/>
          <w:b/>
          <w:bCs w:val="0"/>
        </w:rPr>
        <w:t>Chatgpt-4o</w:t>
      </w:r>
      <w:r>
        <w:rPr>
          <w:rFonts w:hint="eastAsia"/>
          <w:b/>
          <w:bCs w:val="0"/>
        </w:rPr>
        <w:t xml:space="preserve"> </w:t>
      </w:r>
      <w:r>
        <w:rPr>
          <w:rFonts w:hint="eastAsia"/>
          <w:b/>
          <w:bCs w:val="0"/>
        </w:rPr>
        <w:t>模型</w:t>
      </w:r>
      <w:r w:rsidRPr="002866BA">
        <w:rPr>
          <w:rFonts w:hint="eastAsia"/>
        </w:rPr>
        <w:t>。</w:t>
      </w:r>
    </w:p>
    <w:p w14:paraId="254921F4" w14:textId="59750962" w:rsidR="002866BA" w:rsidRPr="00931C60" w:rsidRDefault="002866BA" w:rsidP="00931C60">
      <w:pPr>
        <w:pStyle w:val="a0"/>
        <w:ind w:leftChars="0" w:left="0"/>
      </w:pPr>
      <w:r>
        <w:rPr>
          <w:rFonts w:hint="eastAsia"/>
        </w:rPr>
        <w:t>不过需要指出的是</w:t>
      </w:r>
      <w:r>
        <w:rPr>
          <w:rFonts w:hint="eastAsia"/>
        </w:rPr>
        <w:t xml:space="preserve">, </w:t>
      </w:r>
      <w:r>
        <w:rPr>
          <w:rFonts w:hint="eastAsia"/>
        </w:rPr>
        <w:t>三种</w:t>
      </w:r>
      <w:r>
        <w:rPr>
          <w:rFonts w:hint="eastAsia"/>
        </w:rPr>
        <w:t xml:space="preserve"> LLM </w:t>
      </w:r>
      <w:r>
        <w:rPr>
          <w:rFonts w:hint="eastAsia"/>
        </w:rPr>
        <w:t>在中低</w:t>
      </w:r>
      <w:r w:rsidR="00474D6B">
        <w:rPr>
          <w:rFonts w:hint="eastAsia"/>
        </w:rPr>
        <w:t>难度</w:t>
      </w:r>
      <w:r>
        <w:rPr>
          <w:rFonts w:hint="eastAsia"/>
        </w:rPr>
        <w:t>代码的纠错上都得到满分</w:t>
      </w:r>
      <w:r>
        <w:rPr>
          <w:rFonts w:hint="eastAsia"/>
        </w:rPr>
        <w:t xml:space="preserve">, </w:t>
      </w:r>
      <w:r>
        <w:rPr>
          <w:rFonts w:hint="eastAsia"/>
        </w:rPr>
        <w:t>只是在复杂任务中表现出微小差距。</w:t>
      </w:r>
    </w:p>
    <w:sectPr w:rsidR="002866BA" w:rsidRPr="00931C60">
      <w:headerReference w:type="even" r:id="rId44"/>
      <w:headerReference w:type="default" r:id="rId45"/>
      <w:footerReference w:type="even" r:id="rId46"/>
      <w:footerReference w:type="default" r:id="rId47"/>
      <w:pgSz w:w="11906" w:h="16838"/>
      <w:pgMar w:top="1418" w:right="1134" w:bottom="1134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1A0AB8" w14:textId="77777777" w:rsidR="00EF7BC6" w:rsidRDefault="00EF7BC6">
      <w:r>
        <w:separator/>
      </w:r>
    </w:p>
  </w:endnote>
  <w:endnote w:type="continuationSeparator" w:id="0">
    <w:p w14:paraId="7B2315C0" w14:textId="77777777" w:rsidR="00EF7BC6" w:rsidRDefault="00EF7B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D401C2" w14:textId="77777777" w:rsidR="00F54269" w:rsidRDefault="00F54269">
    <w:pPr>
      <w:pStyle w:val="ac"/>
      <w:jc w:val="center"/>
      <w:rPr>
        <w:rFonts w:ascii="Times New Roman" w:hAnsi="Times New Roman" w:cs="Times New Roman"/>
      </w:rPr>
    </w:pPr>
  </w:p>
  <w:p w14:paraId="35544DAA" w14:textId="77777777" w:rsidR="00F54269" w:rsidRDefault="00F54269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85E822" w14:textId="77777777" w:rsidR="00F54269" w:rsidRDefault="00000000">
    <w:pPr>
      <w:pStyle w:val="ac"/>
      <w:jc w:val="center"/>
    </w:pPr>
    <w:sdt>
      <w:sdtPr>
        <w:id w:val="-1924561211"/>
      </w:sdtPr>
      <w:sdtContent/>
    </w:sdt>
  </w:p>
  <w:p w14:paraId="33271E05" w14:textId="77777777" w:rsidR="00F54269" w:rsidRDefault="00F54269">
    <w:pPr>
      <w:pStyle w:val="ac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9DF110" w14:textId="77777777" w:rsidR="00781F69" w:rsidRDefault="00781F69">
    <w:pPr>
      <w:pStyle w:val="ac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60457988"/>
      <w:docPartObj>
        <w:docPartGallery w:val="Page Numbers (Bottom of Page)"/>
        <w:docPartUnique/>
      </w:docPartObj>
    </w:sdtPr>
    <w:sdtContent>
      <w:p w14:paraId="20309590" w14:textId="7A2C9D69" w:rsidR="009030BD" w:rsidRDefault="009030BD">
        <w:pPr>
          <w:pStyle w:val="ac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CCD742A" w14:textId="714932D9" w:rsidR="00F54269" w:rsidRDefault="00F54269" w:rsidP="00147195">
    <w:pPr>
      <w:pStyle w:val="ac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7384918"/>
      <w:docPartObj>
        <w:docPartGallery w:val="Page Numbers (Bottom of Page)"/>
        <w:docPartUnique/>
      </w:docPartObj>
    </w:sdtPr>
    <w:sdtContent>
      <w:p w14:paraId="5C3BB17F" w14:textId="552B9B9B" w:rsidR="009030BD" w:rsidRDefault="009030BD">
        <w:pPr>
          <w:pStyle w:val="ac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8D645F1" w14:textId="587CE51E" w:rsidR="00F54269" w:rsidRDefault="00F54269" w:rsidP="00147195">
    <w:pPr>
      <w:pStyle w:val="ac"/>
      <w:jc w:val="center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75A369" w14:textId="77777777" w:rsidR="00EF7BC6" w:rsidRDefault="00EF7BC6">
      <w:r>
        <w:separator/>
      </w:r>
    </w:p>
  </w:footnote>
  <w:footnote w:type="continuationSeparator" w:id="0">
    <w:p w14:paraId="242FE82B" w14:textId="77777777" w:rsidR="00EF7BC6" w:rsidRDefault="00EF7B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D0DE3" w14:textId="77777777" w:rsidR="00781F69" w:rsidRDefault="00781F69">
    <w:pPr>
      <w:pStyle w:val="a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66644" w14:textId="77777777" w:rsidR="00781F69" w:rsidRDefault="00781F69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892F71" w14:textId="77777777" w:rsidR="00781F69" w:rsidRDefault="00781F69">
    <w:pPr>
      <w:pStyle w:val="a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BAE375" w14:textId="3C99FC89" w:rsidR="00F54269" w:rsidRPr="00D3563A" w:rsidRDefault="00D3563A" w:rsidP="00D3563A">
    <w:pPr>
      <w:pStyle w:val="ae"/>
    </w:pPr>
    <w:r>
      <w:rPr>
        <w:rFonts w:hint="eastAsia"/>
      </w:rPr>
      <w:t>计算</w:t>
    </w:r>
    <w:r>
      <w:rPr>
        <w:rFonts w:hint="eastAsia"/>
      </w:rPr>
      <w:t xml:space="preserve">224 </w:t>
    </w:r>
    <w:proofErr w:type="gramStart"/>
    <w:r>
      <w:rPr>
        <w:rFonts w:hint="eastAsia"/>
      </w:rPr>
      <w:t>魏鹏超</w:t>
    </w:r>
    <w:proofErr w:type="gramEnd"/>
    <w:r>
      <w:rPr>
        <w:rFonts w:hint="eastAsia"/>
      </w:rPr>
      <w:t xml:space="preserve"> 2208010423</w:t>
    </w:r>
  </w:p>
  <w:p w14:paraId="65B4DA64" w14:textId="77777777" w:rsidR="00F54269" w:rsidRDefault="00F54269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AF570" w14:textId="59B0E75F" w:rsidR="00F54269" w:rsidRDefault="00781F69">
    <w:pPr>
      <w:pStyle w:val="ae"/>
    </w:pPr>
    <w:r>
      <w:rPr>
        <w:rFonts w:hint="eastAsia"/>
      </w:rPr>
      <w:t>计算</w:t>
    </w:r>
    <w:r>
      <w:rPr>
        <w:rFonts w:hint="eastAsia"/>
      </w:rPr>
      <w:t xml:space="preserve">224 </w:t>
    </w:r>
    <w:proofErr w:type="gramStart"/>
    <w:r>
      <w:rPr>
        <w:rFonts w:hint="eastAsia"/>
      </w:rPr>
      <w:t>魏鹏超</w:t>
    </w:r>
    <w:proofErr w:type="gramEnd"/>
    <w:r>
      <w:rPr>
        <w:rFonts w:hint="eastAsia"/>
      </w:rPr>
      <w:t xml:space="preserve"> 220801042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AC64244"/>
    <w:multiLevelType w:val="singleLevel"/>
    <w:tmpl w:val="9AC64244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C392563A"/>
    <w:multiLevelType w:val="singleLevel"/>
    <w:tmpl w:val="C392563A"/>
    <w:lvl w:ilvl="0">
      <w:start w:val="1"/>
      <w:numFmt w:val="decimal"/>
      <w:suff w:val="space"/>
      <w:lvlText w:val="(%1)"/>
      <w:lvlJc w:val="left"/>
    </w:lvl>
  </w:abstractNum>
  <w:abstractNum w:abstractNumId="2" w15:restartNumberingAfterBreak="0">
    <w:nsid w:val="D3EA4D2D"/>
    <w:multiLevelType w:val="multilevel"/>
    <w:tmpl w:val="D3EA4D2D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cs="Wingdings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3" w15:restartNumberingAfterBreak="0">
    <w:nsid w:val="E7E0AC2C"/>
    <w:multiLevelType w:val="singleLevel"/>
    <w:tmpl w:val="E7E0AC2C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4" w15:restartNumberingAfterBreak="0">
    <w:nsid w:val="EAAF1BA9"/>
    <w:multiLevelType w:val="singleLevel"/>
    <w:tmpl w:val="EAAF1BA9"/>
    <w:lvl w:ilvl="0">
      <w:start w:val="1"/>
      <w:numFmt w:val="decimal"/>
      <w:suff w:val="space"/>
      <w:lvlText w:val="(%1)"/>
      <w:lvlJc w:val="left"/>
    </w:lvl>
  </w:abstractNum>
  <w:abstractNum w:abstractNumId="5" w15:restartNumberingAfterBreak="0">
    <w:nsid w:val="EB40ECB0"/>
    <w:multiLevelType w:val="multilevel"/>
    <w:tmpl w:val="EB40ECB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cs="Wingdings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6" w15:restartNumberingAfterBreak="0">
    <w:nsid w:val="F363FFC6"/>
    <w:multiLevelType w:val="singleLevel"/>
    <w:tmpl w:val="F363FFC6"/>
    <w:lvl w:ilvl="0">
      <w:start w:val="1"/>
      <w:numFmt w:val="decimal"/>
      <w:suff w:val="space"/>
      <w:lvlText w:val="(%1)"/>
      <w:lvlJc w:val="left"/>
    </w:lvl>
  </w:abstractNum>
  <w:abstractNum w:abstractNumId="7" w15:restartNumberingAfterBreak="0">
    <w:nsid w:val="093F6E64"/>
    <w:multiLevelType w:val="multilevel"/>
    <w:tmpl w:val="8452C8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0AC3C2C5"/>
    <w:multiLevelType w:val="singleLevel"/>
    <w:tmpl w:val="0AC3C2C5"/>
    <w:lvl w:ilvl="0">
      <w:start w:val="1"/>
      <w:numFmt w:val="decimal"/>
      <w:suff w:val="nothing"/>
      <w:lvlText w:val="%1、"/>
      <w:lvlJc w:val="left"/>
    </w:lvl>
  </w:abstractNum>
  <w:abstractNum w:abstractNumId="9" w15:restartNumberingAfterBreak="0">
    <w:nsid w:val="0C9B4498"/>
    <w:multiLevelType w:val="multilevel"/>
    <w:tmpl w:val="653AD4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1492591"/>
    <w:multiLevelType w:val="multilevel"/>
    <w:tmpl w:val="2149259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23FF98A"/>
    <w:multiLevelType w:val="singleLevel"/>
    <w:tmpl w:val="223FF98A"/>
    <w:lvl w:ilvl="0">
      <w:start w:val="2"/>
      <w:numFmt w:val="decimal"/>
      <w:suff w:val="space"/>
      <w:lvlText w:val="(%1)"/>
      <w:lvlJc w:val="left"/>
    </w:lvl>
  </w:abstractNum>
  <w:abstractNum w:abstractNumId="12" w15:restartNumberingAfterBreak="0">
    <w:nsid w:val="259E4E5F"/>
    <w:multiLevelType w:val="multilevel"/>
    <w:tmpl w:val="A39282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AA8258C"/>
    <w:multiLevelType w:val="singleLevel"/>
    <w:tmpl w:val="2AA8258C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4" w15:restartNumberingAfterBreak="0">
    <w:nsid w:val="2D2E6AE1"/>
    <w:multiLevelType w:val="singleLevel"/>
    <w:tmpl w:val="2D2E6AE1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5" w15:restartNumberingAfterBreak="0">
    <w:nsid w:val="2E442E2C"/>
    <w:multiLevelType w:val="multilevel"/>
    <w:tmpl w:val="F13C16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2907F04"/>
    <w:multiLevelType w:val="multilevel"/>
    <w:tmpl w:val="C8C6FD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3"/>
      <w:numFmt w:val="decimal"/>
      <w:isLgl/>
      <w:lvlText w:val="%1.%2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7" w15:restartNumberingAfterBreak="0">
    <w:nsid w:val="39B2E647"/>
    <w:multiLevelType w:val="singleLevel"/>
    <w:tmpl w:val="39B2E647"/>
    <w:lvl w:ilvl="0">
      <w:start w:val="2"/>
      <w:numFmt w:val="decimal"/>
      <w:suff w:val="nothing"/>
      <w:lvlText w:val="%1、"/>
      <w:lvlJc w:val="left"/>
    </w:lvl>
  </w:abstractNum>
  <w:abstractNum w:abstractNumId="18" w15:restartNumberingAfterBreak="0">
    <w:nsid w:val="3BD8077F"/>
    <w:multiLevelType w:val="hybridMultilevel"/>
    <w:tmpl w:val="83D2A208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3CCE79EE"/>
    <w:multiLevelType w:val="hybridMultilevel"/>
    <w:tmpl w:val="DA42911C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0" w15:restartNumberingAfterBreak="0">
    <w:nsid w:val="41DD08D7"/>
    <w:multiLevelType w:val="multilevel"/>
    <w:tmpl w:val="B5CE42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31378EF"/>
    <w:multiLevelType w:val="multilevel"/>
    <w:tmpl w:val="844A83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D6027DF"/>
    <w:multiLevelType w:val="singleLevel"/>
    <w:tmpl w:val="4D6027DF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3" w15:restartNumberingAfterBreak="0">
    <w:nsid w:val="4EA170F9"/>
    <w:multiLevelType w:val="singleLevel"/>
    <w:tmpl w:val="4EA170F9"/>
    <w:lvl w:ilvl="0">
      <w:start w:val="1"/>
      <w:numFmt w:val="decimal"/>
      <w:suff w:val="space"/>
      <w:lvlText w:val="(%1)"/>
      <w:lvlJc w:val="left"/>
    </w:lvl>
  </w:abstractNum>
  <w:abstractNum w:abstractNumId="24" w15:restartNumberingAfterBreak="0">
    <w:nsid w:val="50C7CEA4"/>
    <w:multiLevelType w:val="singleLevel"/>
    <w:tmpl w:val="50C7CEA4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5" w15:restartNumberingAfterBreak="0">
    <w:nsid w:val="58283779"/>
    <w:multiLevelType w:val="hybridMultilevel"/>
    <w:tmpl w:val="C20CE502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6" w15:restartNumberingAfterBreak="0">
    <w:nsid w:val="5F34CB6A"/>
    <w:multiLevelType w:val="singleLevel"/>
    <w:tmpl w:val="5F34CB6A"/>
    <w:lvl w:ilvl="0">
      <w:start w:val="1"/>
      <w:numFmt w:val="decimal"/>
      <w:suff w:val="space"/>
      <w:lvlText w:val="(%1)"/>
      <w:lvlJc w:val="left"/>
    </w:lvl>
  </w:abstractNum>
  <w:abstractNum w:abstractNumId="27" w15:restartNumberingAfterBreak="0">
    <w:nsid w:val="6235485C"/>
    <w:multiLevelType w:val="multilevel"/>
    <w:tmpl w:val="623548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693F7228"/>
    <w:multiLevelType w:val="multilevel"/>
    <w:tmpl w:val="61FA48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A940DE3"/>
    <w:multiLevelType w:val="singleLevel"/>
    <w:tmpl w:val="6A940DE3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30" w15:restartNumberingAfterBreak="0">
    <w:nsid w:val="6DFB54FC"/>
    <w:multiLevelType w:val="singleLevel"/>
    <w:tmpl w:val="6DFB54FC"/>
    <w:lvl w:ilvl="0">
      <w:start w:val="1"/>
      <w:numFmt w:val="decimal"/>
      <w:suff w:val="space"/>
      <w:lvlText w:val="(%1)"/>
      <w:lvlJc w:val="left"/>
    </w:lvl>
  </w:abstractNum>
  <w:abstractNum w:abstractNumId="31" w15:restartNumberingAfterBreak="0">
    <w:nsid w:val="709F5597"/>
    <w:multiLevelType w:val="singleLevel"/>
    <w:tmpl w:val="709F5597"/>
    <w:lvl w:ilvl="0">
      <w:start w:val="1"/>
      <w:numFmt w:val="decimal"/>
      <w:suff w:val="nothing"/>
      <w:lvlText w:val="%1、"/>
      <w:lvlJc w:val="left"/>
    </w:lvl>
  </w:abstractNum>
  <w:abstractNum w:abstractNumId="32" w15:restartNumberingAfterBreak="0">
    <w:nsid w:val="74374242"/>
    <w:multiLevelType w:val="singleLevel"/>
    <w:tmpl w:val="7437424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33" w15:restartNumberingAfterBreak="0">
    <w:nsid w:val="753960FD"/>
    <w:multiLevelType w:val="hybridMultilevel"/>
    <w:tmpl w:val="6082C4E2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2106802504">
    <w:abstractNumId w:val="2"/>
  </w:num>
  <w:num w:numId="2" w16cid:durableId="923610242">
    <w:abstractNumId w:val="5"/>
  </w:num>
  <w:num w:numId="3" w16cid:durableId="1306811376">
    <w:abstractNumId w:val="3"/>
  </w:num>
  <w:num w:numId="4" w16cid:durableId="66388812">
    <w:abstractNumId w:val="24"/>
  </w:num>
  <w:num w:numId="5" w16cid:durableId="697197054">
    <w:abstractNumId w:val="29"/>
  </w:num>
  <w:num w:numId="6" w16cid:durableId="222761092">
    <w:abstractNumId w:val="27"/>
  </w:num>
  <w:num w:numId="7" w16cid:durableId="1749695589">
    <w:abstractNumId w:val="10"/>
  </w:num>
  <w:num w:numId="8" w16cid:durableId="627197994">
    <w:abstractNumId w:val="14"/>
  </w:num>
  <w:num w:numId="9" w16cid:durableId="845167457">
    <w:abstractNumId w:val="32"/>
  </w:num>
  <w:num w:numId="10" w16cid:durableId="401755380">
    <w:abstractNumId w:val="22"/>
  </w:num>
  <w:num w:numId="11" w16cid:durableId="76439953">
    <w:abstractNumId w:val="13"/>
  </w:num>
  <w:num w:numId="12" w16cid:durableId="1397631063">
    <w:abstractNumId w:val="0"/>
  </w:num>
  <w:num w:numId="13" w16cid:durableId="1349333682">
    <w:abstractNumId w:val="4"/>
  </w:num>
  <w:num w:numId="14" w16cid:durableId="1329207171">
    <w:abstractNumId w:val="11"/>
  </w:num>
  <w:num w:numId="15" w16cid:durableId="215775971">
    <w:abstractNumId w:val="30"/>
  </w:num>
  <w:num w:numId="16" w16cid:durableId="714038560">
    <w:abstractNumId w:val="23"/>
  </w:num>
  <w:num w:numId="17" w16cid:durableId="519703059">
    <w:abstractNumId w:val="1"/>
  </w:num>
  <w:num w:numId="18" w16cid:durableId="538398710">
    <w:abstractNumId w:val="6"/>
  </w:num>
  <w:num w:numId="19" w16cid:durableId="1606035125">
    <w:abstractNumId w:val="26"/>
  </w:num>
  <w:num w:numId="20" w16cid:durableId="1519268565">
    <w:abstractNumId w:val="17"/>
  </w:num>
  <w:num w:numId="21" w16cid:durableId="501630953">
    <w:abstractNumId w:val="8"/>
  </w:num>
  <w:num w:numId="22" w16cid:durableId="1938513406">
    <w:abstractNumId w:val="31"/>
  </w:num>
  <w:num w:numId="23" w16cid:durableId="859199256">
    <w:abstractNumId w:val="9"/>
  </w:num>
  <w:num w:numId="24" w16cid:durableId="1282761030">
    <w:abstractNumId w:val="33"/>
  </w:num>
  <w:num w:numId="25" w16cid:durableId="437531198">
    <w:abstractNumId w:val="18"/>
  </w:num>
  <w:num w:numId="26" w16cid:durableId="1585185803">
    <w:abstractNumId w:val="19"/>
  </w:num>
  <w:num w:numId="27" w16cid:durableId="1974404267">
    <w:abstractNumId w:val="15"/>
  </w:num>
  <w:num w:numId="28" w16cid:durableId="1519393154">
    <w:abstractNumId w:val="16"/>
  </w:num>
  <w:num w:numId="29" w16cid:durableId="1981835665">
    <w:abstractNumId w:val="28"/>
  </w:num>
  <w:num w:numId="30" w16cid:durableId="917860805">
    <w:abstractNumId w:val="25"/>
  </w:num>
  <w:num w:numId="31" w16cid:durableId="629747566">
    <w:abstractNumId w:val="20"/>
  </w:num>
  <w:num w:numId="32" w16cid:durableId="421221950">
    <w:abstractNumId w:val="12"/>
  </w:num>
  <w:num w:numId="33" w16cid:durableId="1178688598">
    <w:abstractNumId w:val="7"/>
  </w:num>
  <w:num w:numId="34" w16cid:durableId="21292743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zRhZTZmMDFkZmMyY2IzZmZjNzg0ODcxN2RiZWRhY2IifQ=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J Alloys Compound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zte2exap55dd0eexf35x59ya9ets95wrp9d&quot;&gt;My EndNote Library&lt;record-ids&gt;&lt;item&gt;362&lt;/item&gt;&lt;/record-ids&gt;&lt;/item&gt;&lt;/Libraries&gt;"/>
  </w:docVars>
  <w:rsids>
    <w:rsidRoot w:val="00941147"/>
    <w:rsid w:val="00000899"/>
    <w:rsid w:val="00000E6F"/>
    <w:rsid w:val="00003E71"/>
    <w:rsid w:val="000044E4"/>
    <w:rsid w:val="00004C9C"/>
    <w:rsid w:val="00004CE1"/>
    <w:rsid w:val="000060B9"/>
    <w:rsid w:val="0000776A"/>
    <w:rsid w:val="0001228E"/>
    <w:rsid w:val="00013235"/>
    <w:rsid w:val="0001341E"/>
    <w:rsid w:val="000134CF"/>
    <w:rsid w:val="0001369E"/>
    <w:rsid w:val="00015E8F"/>
    <w:rsid w:val="00017DEE"/>
    <w:rsid w:val="0002015B"/>
    <w:rsid w:val="000201AC"/>
    <w:rsid w:val="000205FB"/>
    <w:rsid w:val="00020BB6"/>
    <w:rsid w:val="00020F9C"/>
    <w:rsid w:val="000222B9"/>
    <w:rsid w:val="00023D62"/>
    <w:rsid w:val="00024105"/>
    <w:rsid w:val="0002416F"/>
    <w:rsid w:val="000243CB"/>
    <w:rsid w:val="00024E57"/>
    <w:rsid w:val="00024EB1"/>
    <w:rsid w:val="00026691"/>
    <w:rsid w:val="000271BE"/>
    <w:rsid w:val="00027ACC"/>
    <w:rsid w:val="00032752"/>
    <w:rsid w:val="00033589"/>
    <w:rsid w:val="00034585"/>
    <w:rsid w:val="000362EA"/>
    <w:rsid w:val="00043200"/>
    <w:rsid w:val="0004413F"/>
    <w:rsid w:val="00044EDB"/>
    <w:rsid w:val="00046AC8"/>
    <w:rsid w:val="00050572"/>
    <w:rsid w:val="00050A8B"/>
    <w:rsid w:val="00051CB5"/>
    <w:rsid w:val="00052C78"/>
    <w:rsid w:val="00054D07"/>
    <w:rsid w:val="000562AB"/>
    <w:rsid w:val="00057D9E"/>
    <w:rsid w:val="0006070D"/>
    <w:rsid w:val="00062B92"/>
    <w:rsid w:val="00062C2F"/>
    <w:rsid w:val="0006431E"/>
    <w:rsid w:val="000649C3"/>
    <w:rsid w:val="00065436"/>
    <w:rsid w:val="000658D3"/>
    <w:rsid w:val="00066937"/>
    <w:rsid w:val="00066B2A"/>
    <w:rsid w:val="000707D1"/>
    <w:rsid w:val="00072547"/>
    <w:rsid w:val="00072BC7"/>
    <w:rsid w:val="000734DC"/>
    <w:rsid w:val="0007367D"/>
    <w:rsid w:val="000761C6"/>
    <w:rsid w:val="0007721F"/>
    <w:rsid w:val="00077ADD"/>
    <w:rsid w:val="000808A8"/>
    <w:rsid w:val="00081250"/>
    <w:rsid w:val="000830AA"/>
    <w:rsid w:val="000832D0"/>
    <w:rsid w:val="00083303"/>
    <w:rsid w:val="0008519C"/>
    <w:rsid w:val="00085E10"/>
    <w:rsid w:val="00087391"/>
    <w:rsid w:val="000904A8"/>
    <w:rsid w:val="00090B8B"/>
    <w:rsid w:val="00094C7D"/>
    <w:rsid w:val="000950BC"/>
    <w:rsid w:val="000967EE"/>
    <w:rsid w:val="0009693C"/>
    <w:rsid w:val="00096CC5"/>
    <w:rsid w:val="000A079A"/>
    <w:rsid w:val="000A2D9A"/>
    <w:rsid w:val="000A36AF"/>
    <w:rsid w:val="000A3949"/>
    <w:rsid w:val="000A543B"/>
    <w:rsid w:val="000A57C3"/>
    <w:rsid w:val="000A5B22"/>
    <w:rsid w:val="000A6A28"/>
    <w:rsid w:val="000B059C"/>
    <w:rsid w:val="000B1247"/>
    <w:rsid w:val="000B1934"/>
    <w:rsid w:val="000B1D20"/>
    <w:rsid w:val="000B275A"/>
    <w:rsid w:val="000B37AC"/>
    <w:rsid w:val="000B4529"/>
    <w:rsid w:val="000B5498"/>
    <w:rsid w:val="000B5C3B"/>
    <w:rsid w:val="000B5DEE"/>
    <w:rsid w:val="000B6590"/>
    <w:rsid w:val="000B6A2C"/>
    <w:rsid w:val="000B6D70"/>
    <w:rsid w:val="000B7280"/>
    <w:rsid w:val="000B7725"/>
    <w:rsid w:val="000B7930"/>
    <w:rsid w:val="000B79B4"/>
    <w:rsid w:val="000C0186"/>
    <w:rsid w:val="000C270B"/>
    <w:rsid w:val="000C2EFD"/>
    <w:rsid w:val="000C3C7B"/>
    <w:rsid w:val="000C505E"/>
    <w:rsid w:val="000C5784"/>
    <w:rsid w:val="000C6AF8"/>
    <w:rsid w:val="000C6D1F"/>
    <w:rsid w:val="000D09F0"/>
    <w:rsid w:val="000D1D07"/>
    <w:rsid w:val="000D2E48"/>
    <w:rsid w:val="000D3D6F"/>
    <w:rsid w:val="000D4BB7"/>
    <w:rsid w:val="000D691E"/>
    <w:rsid w:val="000D700F"/>
    <w:rsid w:val="000D7FD1"/>
    <w:rsid w:val="000E0D4A"/>
    <w:rsid w:val="000E1F90"/>
    <w:rsid w:val="000E2490"/>
    <w:rsid w:val="000E52C4"/>
    <w:rsid w:val="000E733C"/>
    <w:rsid w:val="000E75FD"/>
    <w:rsid w:val="000F1B97"/>
    <w:rsid w:val="000F27AC"/>
    <w:rsid w:val="000F4021"/>
    <w:rsid w:val="000F54CB"/>
    <w:rsid w:val="000F7199"/>
    <w:rsid w:val="00100007"/>
    <w:rsid w:val="001002A3"/>
    <w:rsid w:val="00100353"/>
    <w:rsid w:val="00100A7D"/>
    <w:rsid w:val="00101397"/>
    <w:rsid w:val="00103059"/>
    <w:rsid w:val="001035D1"/>
    <w:rsid w:val="001036BB"/>
    <w:rsid w:val="00103D8C"/>
    <w:rsid w:val="00104FD6"/>
    <w:rsid w:val="00105786"/>
    <w:rsid w:val="00106015"/>
    <w:rsid w:val="0010676A"/>
    <w:rsid w:val="00107958"/>
    <w:rsid w:val="00107A79"/>
    <w:rsid w:val="00107C10"/>
    <w:rsid w:val="00107E8A"/>
    <w:rsid w:val="00110F7C"/>
    <w:rsid w:val="001111AF"/>
    <w:rsid w:val="00112990"/>
    <w:rsid w:val="001132B4"/>
    <w:rsid w:val="0011364E"/>
    <w:rsid w:val="00114A38"/>
    <w:rsid w:val="00114B94"/>
    <w:rsid w:val="00116777"/>
    <w:rsid w:val="00116977"/>
    <w:rsid w:val="00117DE1"/>
    <w:rsid w:val="0012007C"/>
    <w:rsid w:val="00120D99"/>
    <w:rsid w:val="00122014"/>
    <w:rsid w:val="00123A89"/>
    <w:rsid w:val="00124925"/>
    <w:rsid w:val="001257BB"/>
    <w:rsid w:val="00125A70"/>
    <w:rsid w:val="0012646B"/>
    <w:rsid w:val="00126DA0"/>
    <w:rsid w:val="001274B0"/>
    <w:rsid w:val="001309D3"/>
    <w:rsid w:val="001320D8"/>
    <w:rsid w:val="0013230B"/>
    <w:rsid w:val="00133055"/>
    <w:rsid w:val="00133171"/>
    <w:rsid w:val="001348AF"/>
    <w:rsid w:val="00135224"/>
    <w:rsid w:val="001352AA"/>
    <w:rsid w:val="00135BCE"/>
    <w:rsid w:val="00137917"/>
    <w:rsid w:val="00137DC4"/>
    <w:rsid w:val="00137E28"/>
    <w:rsid w:val="00140ADB"/>
    <w:rsid w:val="00140CEA"/>
    <w:rsid w:val="0014151F"/>
    <w:rsid w:val="00142E9B"/>
    <w:rsid w:val="0014401C"/>
    <w:rsid w:val="00144056"/>
    <w:rsid w:val="00144370"/>
    <w:rsid w:val="0014441B"/>
    <w:rsid w:val="0014456A"/>
    <w:rsid w:val="00144650"/>
    <w:rsid w:val="00145B20"/>
    <w:rsid w:val="001470F8"/>
    <w:rsid w:val="00147195"/>
    <w:rsid w:val="0015021E"/>
    <w:rsid w:val="00151E22"/>
    <w:rsid w:val="00152A3A"/>
    <w:rsid w:val="001531A0"/>
    <w:rsid w:val="001602DB"/>
    <w:rsid w:val="001608D0"/>
    <w:rsid w:val="001608D6"/>
    <w:rsid w:val="00161467"/>
    <w:rsid w:val="0016188E"/>
    <w:rsid w:val="00162874"/>
    <w:rsid w:val="0016368E"/>
    <w:rsid w:val="0016441D"/>
    <w:rsid w:val="001646E6"/>
    <w:rsid w:val="00164DB2"/>
    <w:rsid w:val="001703BD"/>
    <w:rsid w:val="0017551D"/>
    <w:rsid w:val="00176FF4"/>
    <w:rsid w:val="00177704"/>
    <w:rsid w:val="001811FB"/>
    <w:rsid w:val="001817C6"/>
    <w:rsid w:val="001831CF"/>
    <w:rsid w:val="00185F79"/>
    <w:rsid w:val="00190497"/>
    <w:rsid w:val="0019086A"/>
    <w:rsid w:val="00193776"/>
    <w:rsid w:val="001941BC"/>
    <w:rsid w:val="001951DE"/>
    <w:rsid w:val="00197AFC"/>
    <w:rsid w:val="001A1484"/>
    <w:rsid w:val="001A26C4"/>
    <w:rsid w:val="001A277E"/>
    <w:rsid w:val="001A3957"/>
    <w:rsid w:val="001A40D4"/>
    <w:rsid w:val="001A5515"/>
    <w:rsid w:val="001A5A3D"/>
    <w:rsid w:val="001A6344"/>
    <w:rsid w:val="001A6901"/>
    <w:rsid w:val="001A6ABE"/>
    <w:rsid w:val="001A72A7"/>
    <w:rsid w:val="001A79DD"/>
    <w:rsid w:val="001B21AB"/>
    <w:rsid w:val="001B3AA0"/>
    <w:rsid w:val="001B3E13"/>
    <w:rsid w:val="001B7F1D"/>
    <w:rsid w:val="001C1B5C"/>
    <w:rsid w:val="001C3F6E"/>
    <w:rsid w:val="001C4C7B"/>
    <w:rsid w:val="001C6641"/>
    <w:rsid w:val="001C687C"/>
    <w:rsid w:val="001D0605"/>
    <w:rsid w:val="001D0B28"/>
    <w:rsid w:val="001D0FD0"/>
    <w:rsid w:val="001D11CC"/>
    <w:rsid w:val="001D13FA"/>
    <w:rsid w:val="001D28F8"/>
    <w:rsid w:val="001D2E5B"/>
    <w:rsid w:val="001D54FF"/>
    <w:rsid w:val="001D5F67"/>
    <w:rsid w:val="001D77AE"/>
    <w:rsid w:val="001D77C9"/>
    <w:rsid w:val="001E052E"/>
    <w:rsid w:val="001E1262"/>
    <w:rsid w:val="001E1F72"/>
    <w:rsid w:val="001E3150"/>
    <w:rsid w:val="001E3BB7"/>
    <w:rsid w:val="001E5F43"/>
    <w:rsid w:val="001E60A2"/>
    <w:rsid w:val="001F16D0"/>
    <w:rsid w:val="001F3134"/>
    <w:rsid w:val="001F41E2"/>
    <w:rsid w:val="001F7A81"/>
    <w:rsid w:val="00200EAB"/>
    <w:rsid w:val="00201205"/>
    <w:rsid w:val="002017B6"/>
    <w:rsid w:val="00202E64"/>
    <w:rsid w:val="0020483C"/>
    <w:rsid w:val="00206B2F"/>
    <w:rsid w:val="0020751E"/>
    <w:rsid w:val="002079F7"/>
    <w:rsid w:val="00210440"/>
    <w:rsid w:val="002104B8"/>
    <w:rsid w:val="00211E2D"/>
    <w:rsid w:val="002124AA"/>
    <w:rsid w:val="00212591"/>
    <w:rsid w:val="002131CE"/>
    <w:rsid w:val="00214F64"/>
    <w:rsid w:val="00215300"/>
    <w:rsid w:val="00215764"/>
    <w:rsid w:val="00215833"/>
    <w:rsid w:val="00216D4A"/>
    <w:rsid w:val="0021784D"/>
    <w:rsid w:val="0021791E"/>
    <w:rsid w:val="00217956"/>
    <w:rsid w:val="00220A76"/>
    <w:rsid w:val="00221148"/>
    <w:rsid w:val="00221282"/>
    <w:rsid w:val="00221A5B"/>
    <w:rsid w:val="00222CD9"/>
    <w:rsid w:val="00225BFE"/>
    <w:rsid w:val="0022724F"/>
    <w:rsid w:val="00227405"/>
    <w:rsid w:val="00227F40"/>
    <w:rsid w:val="00230AD1"/>
    <w:rsid w:val="0023179A"/>
    <w:rsid w:val="00231919"/>
    <w:rsid w:val="002325CF"/>
    <w:rsid w:val="0023333F"/>
    <w:rsid w:val="00233AF1"/>
    <w:rsid w:val="00233B22"/>
    <w:rsid w:val="00234DAF"/>
    <w:rsid w:val="00235EC0"/>
    <w:rsid w:val="00235F4C"/>
    <w:rsid w:val="002368BB"/>
    <w:rsid w:val="00236F79"/>
    <w:rsid w:val="00237625"/>
    <w:rsid w:val="00237D4F"/>
    <w:rsid w:val="00237DAF"/>
    <w:rsid w:val="00240472"/>
    <w:rsid w:val="0024256F"/>
    <w:rsid w:val="00242B19"/>
    <w:rsid w:val="00242E3A"/>
    <w:rsid w:val="00244A7C"/>
    <w:rsid w:val="00247109"/>
    <w:rsid w:val="00250490"/>
    <w:rsid w:val="00250A01"/>
    <w:rsid w:val="00250BB1"/>
    <w:rsid w:val="00250D1E"/>
    <w:rsid w:val="00251ACC"/>
    <w:rsid w:val="00251D43"/>
    <w:rsid w:val="00252580"/>
    <w:rsid w:val="002541BE"/>
    <w:rsid w:val="00254A85"/>
    <w:rsid w:val="00256754"/>
    <w:rsid w:val="0025729F"/>
    <w:rsid w:val="00257BFF"/>
    <w:rsid w:val="0026009F"/>
    <w:rsid w:val="0026112B"/>
    <w:rsid w:val="0026406F"/>
    <w:rsid w:val="00266879"/>
    <w:rsid w:val="00267399"/>
    <w:rsid w:val="00267E46"/>
    <w:rsid w:val="00270299"/>
    <w:rsid w:val="0027031D"/>
    <w:rsid w:val="0027046D"/>
    <w:rsid w:val="00271448"/>
    <w:rsid w:val="00272115"/>
    <w:rsid w:val="00273166"/>
    <w:rsid w:val="00273D86"/>
    <w:rsid w:val="002741CC"/>
    <w:rsid w:val="002753EE"/>
    <w:rsid w:val="00280308"/>
    <w:rsid w:val="00281DDD"/>
    <w:rsid w:val="00282431"/>
    <w:rsid w:val="00282802"/>
    <w:rsid w:val="0028331C"/>
    <w:rsid w:val="00283390"/>
    <w:rsid w:val="00284486"/>
    <w:rsid w:val="002851D8"/>
    <w:rsid w:val="00286399"/>
    <w:rsid w:val="002866BA"/>
    <w:rsid w:val="00287444"/>
    <w:rsid w:val="00287A93"/>
    <w:rsid w:val="00287A99"/>
    <w:rsid w:val="00287B5C"/>
    <w:rsid w:val="00290D8F"/>
    <w:rsid w:val="00293936"/>
    <w:rsid w:val="00294272"/>
    <w:rsid w:val="00294621"/>
    <w:rsid w:val="00295D3A"/>
    <w:rsid w:val="00296DEF"/>
    <w:rsid w:val="0029786E"/>
    <w:rsid w:val="002979AD"/>
    <w:rsid w:val="00297BC8"/>
    <w:rsid w:val="00297FD8"/>
    <w:rsid w:val="002A0BB4"/>
    <w:rsid w:val="002A0E31"/>
    <w:rsid w:val="002A16BC"/>
    <w:rsid w:val="002A1E82"/>
    <w:rsid w:val="002A2B97"/>
    <w:rsid w:val="002A4E55"/>
    <w:rsid w:val="002A542E"/>
    <w:rsid w:val="002A7A3C"/>
    <w:rsid w:val="002B0FE4"/>
    <w:rsid w:val="002B10A9"/>
    <w:rsid w:val="002B17B8"/>
    <w:rsid w:val="002B309D"/>
    <w:rsid w:val="002B3250"/>
    <w:rsid w:val="002B3B9A"/>
    <w:rsid w:val="002B3E8A"/>
    <w:rsid w:val="002B42ED"/>
    <w:rsid w:val="002B4B71"/>
    <w:rsid w:val="002B4BE4"/>
    <w:rsid w:val="002B4C3B"/>
    <w:rsid w:val="002B6B85"/>
    <w:rsid w:val="002B7021"/>
    <w:rsid w:val="002B79A2"/>
    <w:rsid w:val="002C0F71"/>
    <w:rsid w:val="002C1201"/>
    <w:rsid w:val="002C179D"/>
    <w:rsid w:val="002C1B46"/>
    <w:rsid w:val="002C3189"/>
    <w:rsid w:val="002C31B9"/>
    <w:rsid w:val="002C3449"/>
    <w:rsid w:val="002C3CBA"/>
    <w:rsid w:val="002C482E"/>
    <w:rsid w:val="002C498A"/>
    <w:rsid w:val="002C572A"/>
    <w:rsid w:val="002C59B8"/>
    <w:rsid w:val="002C677B"/>
    <w:rsid w:val="002C7937"/>
    <w:rsid w:val="002C7F7B"/>
    <w:rsid w:val="002D071D"/>
    <w:rsid w:val="002D1067"/>
    <w:rsid w:val="002D6C1A"/>
    <w:rsid w:val="002E0A0C"/>
    <w:rsid w:val="002E1397"/>
    <w:rsid w:val="002E1BA4"/>
    <w:rsid w:val="002E1DCF"/>
    <w:rsid w:val="002E1E78"/>
    <w:rsid w:val="002E1EAA"/>
    <w:rsid w:val="002E242D"/>
    <w:rsid w:val="002E3632"/>
    <w:rsid w:val="002E3E45"/>
    <w:rsid w:val="002E4A3A"/>
    <w:rsid w:val="002E666F"/>
    <w:rsid w:val="002E7088"/>
    <w:rsid w:val="002F1693"/>
    <w:rsid w:val="002F2223"/>
    <w:rsid w:val="002F2ACD"/>
    <w:rsid w:val="002F2C58"/>
    <w:rsid w:val="002F31C3"/>
    <w:rsid w:val="002F4091"/>
    <w:rsid w:val="002F58B7"/>
    <w:rsid w:val="002F61D9"/>
    <w:rsid w:val="002F70BC"/>
    <w:rsid w:val="002F7975"/>
    <w:rsid w:val="002F7A60"/>
    <w:rsid w:val="00300A53"/>
    <w:rsid w:val="00300F53"/>
    <w:rsid w:val="003022D6"/>
    <w:rsid w:val="0030443F"/>
    <w:rsid w:val="0030474B"/>
    <w:rsid w:val="0030692D"/>
    <w:rsid w:val="00307553"/>
    <w:rsid w:val="00307C29"/>
    <w:rsid w:val="0031021B"/>
    <w:rsid w:val="003115DF"/>
    <w:rsid w:val="0031215F"/>
    <w:rsid w:val="00313404"/>
    <w:rsid w:val="0031363F"/>
    <w:rsid w:val="0031526E"/>
    <w:rsid w:val="003153F9"/>
    <w:rsid w:val="00316DE2"/>
    <w:rsid w:val="0031786C"/>
    <w:rsid w:val="00323074"/>
    <w:rsid w:val="003258F2"/>
    <w:rsid w:val="00326067"/>
    <w:rsid w:val="00327A4B"/>
    <w:rsid w:val="00331268"/>
    <w:rsid w:val="0033189F"/>
    <w:rsid w:val="0033249E"/>
    <w:rsid w:val="00332791"/>
    <w:rsid w:val="00333D6D"/>
    <w:rsid w:val="00334CD7"/>
    <w:rsid w:val="00334E1C"/>
    <w:rsid w:val="00335A48"/>
    <w:rsid w:val="00337088"/>
    <w:rsid w:val="00342A9F"/>
    <w:rsid w:val="0034462D"/>
    <w:rsid w:val="00344CE6"/>
    <w:rsid w:val="00344EE9"/>
    <w:rsid w:val="0034541E"/>
    <w:rsid w:val="00345B06"/>
    <w:rsid w:val="00350184"/>
    <w:rsid w:val="00350FB5"/>
    <w:rsid w:val="00352203"/>
    <w:rsid w:val="003523A2"/>
    <w:rsid w:val="00353FA2"/>
    <w:rsid w:val="00354F7F"/>
    <w:rsid w:val="00355328"/>
    <w:rsid w:val="00356F7C"/>
    <w:rsid w:val="0035761E"/>
    <w:rsid w:val="0035771D"/>
    <w:rsid w:val="00360E06"/>
    <w:rsid w:val="003621A1"/>
    <w:rsid w:val="00364461"/>
    <w:rsid w:val="00364D31"/>
    <w:rsid w:val="003650A0"/>
    <w:rsid w:val="00367671"/>
    <w:rsid w:val="00367D55"/>
    <w:rsid w:val="00370A5D"/>
    <w:rsid w:val="00371372"/>
    <w:rsid w:val="003718B2"/>
    <w:rsid w:val="00372989"/>
    <w:rsid w:val="003746CB"/>
    <w:rsid w:val="00376175"/>
    <w:rsid w:val="003773EB"/>
    <w:rsid w:val="003779DF"/>
    <w:rsid w:val="00380A4D"/>
    <w:rsid w:val="003814B8"/>
    <w:rsid w:val="00381B9C"/>
    <w:rsid w:val="00382031"/>
    <w:rsid w:val="00382515"/>
    <w:rsid w:val="0038374E"/>
    <w:rsid w:val="00383CDA"/>
    <w:rsid w:val="00384774"/>
    <w:rsid w:val="0038498F"/>
    <w:rsid w:val="00384B15"/>
    <w:rsid w:val="00386427"/>
    <w:rsid w:val="00386F07"/>
    <w:rsid w:val="00387878"/>
    <w:rsid w:val="00390FC9"/>
    <w:rsid w:val="00391823"/>
    <w:rsid w:val="00392551"/>
    <w:rsid w:val="00392E90"/>
    <w:rsid w:val="003949F0"/>
    <w:rsid w:val="003954FA"/>
    <w:rsid w:val="0039589C"/>
    <w:rsid w:val="00395A33"/>
    <w:rsid w:val="003A0485"/>
    <w:rsid w:val="003A0DCA"/>
    <w:rsid w:val="003A1710"/>
    <w:rsid w:val="003A2FB4"/>
    <w:rsid w:val="003A4112"/>
    <w:rsid w:val="003A454A"/>
    <w:rsid w:val="003A518F"/>
    <w:rsid w:val="003A5A4B"/>
    <w:rsid w:val="003A60DE"/>
    <w:rsid w:val="003B00D5"/>
    <w:rsid w:val="003B494F"/>
    <w:rsid w:val="003B6325"/>
    <w:rsid w:val="003C0EDE"/>
    <w:rsid w:val="003C1C19"/>
    <w:rsid w:val="003C3E7A"/>
    <w:rsid w:val="003C4165"/>
    <w:rsid w:val="003C596B"/>
    <w:rsid w:val="003C6668"/>
    <w:rsid w:val="003C6C50"/>
    <w:rsid w:val="003C759D"/>
    <w:rsid w:val="003D0A92"/>
    <w:rsid w:val="003D0C38"/>
    <w:rsid w:val="003D2165"/>
    <w:rsid w:val="003D2832"/>
    <w:rsid w:val="003D33AE"/>
    <w:rsid w:val="003D5128"/>
    <w:rsid w:val="003D5854"/>
    <w:rsid w:val="003D6B55"/>
    <w:rsid w:val="003E0054"/>
    <w:rsid w:val="003E03DD"/>
    <w:rsid w:val="003E0F5A"/>
    <w:rsid w:val="003E2F01"/>
    <w:rsid w:val="003E3A9D"/>
    <w:rsid w:val="003E429B"/>
    <w:rsid w:val="003E4F1B"/>
    <w:rsid w:val="003E649D"/>
    <w:rsid w:val="003E6B78"/>
    <w:rsid w:val="003F01C4"/>
    <w:rsid w:val="003F0689"/>
    <w:rsid w:val="003F29E8"/>
    <w:rsid w:val="003F4402"/>
    <w:rsid w:val="003F46B8"/>
    <w:rsid w:val="003F46D0"/>
    <w:rsid w:val="003F4CDF"/>
    <w:rsid w:val="003F58A4"/>
    <w:rsid w:val="003F5ECD"/>
    <w:rsid w:val="003F6E28"/>
    <w:rsid w:val="003F7776"/>
    <w:rsid w:val="00401946"/>
    <w:rsid w:val="00402690"/>
    <w:rsid w:val="0040512C"/>
    <w:rsid w:val="00405461"/>
    <w:rsid w:val="00405A70"/>
    <w:rsid w:val="004069FD"/>
    <w:rsid w:val="00406B55"/>
    <w:rsid w:val="004075E6"/>
    <w:rsid w:val="00410086"/>
    <w:rsid w:val="00410E87"/>
    <w:rsid w:val="00410F78"/>
    <w:rsid w:val="004110DC"/>
    <w:rsid w:val="00411E08"/>
    <w:rsid w:val="0041356F"/>
    <w:rsid w:val="0041359B"/>
    <w:rsid w:val="00413A5E"/>
    <w:rsid w:val="00414B94"/>
    <w:rsid w:val="00414BA5"/>
    <w:rsid w:val="00415623"/>
    <w:rsid w:val="004163EA"/>
    <w:rsid w:val="00416BB3"/>
    <w:rsid w:val="00417C97"/>
    <w:rsid w:val="0042006B"/>
    <w:rsid w:val="00420B98"/>
    <w:rsid w:val="00420EEA"/>
    <w:rsid w:val="004214A0"/>
    <w:rsid w:val="00421A54"/>
    <w:rsid w:val="0042270F"/>
    <w:rsid w:val="00422EFB"/>
    <w:rsid w:val="00423E60"/>
    <w:rsid w:val="00424E6E"/>
    <w:rsid w:val="004263FB"/>
    <w:rsid w:val="00426AED"/>
    <w:rsid w:val="0042799B"/>
    <w:rsid w:val="00430064"/>
    <w:rsid w:val="0043032D"/>
    <w:rsid w:val="00430AA8"/>
    <w:rsid w:val="00431FF0"/>
    <w:rsid w:val="004331D2"/>
    <w:rsid w:val="00435FA2"/>
    <w:rsid w:val="00437368"/>
    <w:rsid w:val="0043744A"/>
    <w:rsid w:val="00442CDD"/>
    <w:rsid w:val="00445B38"/>
    <w:rsid w:val="00445CBE"/>
    <w:rsid w:val="004460E6"/>
    <w:rsid w:val="0044722F"/>
    <w:rsid w:val="00447D2F"/>
    <w:rsid w:val="00450EE4"/>
    <w:rsid w:val="004519B1"/>
    <w:rsid w:val="00452F93"/>
    <w:rsid w:val="0045305D"/>
    <w:rsid w:val="00454D9A"/>
    <w:rsid w:val="004556E2"/>
    <w:rsid w:val="00455947"/>
    <w:rsid w:val="00455B5F"/>
    <w:rsid w:val="00455BBB"/>
    <w:rsid w:val="004567A2"/>
    <w:rsid w:val="004578C2"/>
    <w:rsid w:val="00457A9C"/>
    <w:rsid w:val="004612FD"/>
    <w:rsid w:val="004626E8"/>
    <w:rsid w:val="0046446D"/>
    <w:rsid w:val="00465D66"/>
    <w:rsid w:val="00467865"/>
    <w:rsid w:val="00467BC4"/>
    <w:rsid w:val="00467FF3"/>
    <w:rsid w:val="004706AD"/>
    <w:rsid w:val="00470D93"/>
    <w:rsid w:val="00471056"/>
    <w:rsid w:val="004714CD"/>
    <w:rsid w:val="00473667"/>
    <w:rsid w:val="004737D4"/>
    <w:rsid w:val="00473B5F"/>
    <w:rsid w:val="00474D6B"/>
    <w:rsid w:val="004762A6"/>
    <w:rsid w:val="0047653B"/>
    <w:rsid w:val="00477324"/>
    <w:rsid w:val="0048112B"/>
    <w:rsid w:val="0048185D"/>
    <w:rsid w:val="00482028"/>
    <w:rsid w:val="0048287A"/>
    <w:rsid w:val="004843FF"/>
    <w:rsid w:val="0049087E"/>
    <w:rsid w:val="004910CD"/>
    <w:rsid w:val="00491B64"/>
    <w:rsid w:val="00492168"/>
    <w:rsid w:val="00494624"/>
    <w:rsid w:val="004946FF"/>
    <w:rsid w:val="0049486C"/>
    <w:rsid w:val="00494898"/>
    <w:rsid w:val="00495551"/>
    <w:rsid w:val="00496EEB"/>
    <w:rsid w:val="00497777"/>
    <w:rsid w:val="00497A16"/>
    <w:rsid w:val="00497AD5"/>
    <w:rsid w:val="004A0010"/>
    <w:rsid w:val="004A10D1"/>
    <w:rsid w:val="004A1616"/>
    <w:rsid w:val="004A24FD"/>
    <w:rsid w:val="004A46C9"/>
    <w:rsid w:val="004A4DD4"/>
    <w:rsid w:val="004A50F0"/>
    <w:rsid w:val="004A5329"/>
    <w:rsid w:val="004A68F5"/>
    <w:rsid w:val="004A702F"/>
    <w:rsid w:val="004B072F"/>
    <w:rsid w:val="004B0736"/>
    <w:rsid w:val="004B1462"/>
    <w:rsid w:val="004B2056"/>
    <w:rsid w:val="004B476A"/>
    <w:rsid w:val="004B5731"/>
    <w:rsid w:val="004B6204"/>
    <w:rsid w:val="004B67C0"/>
    <w:rsid w:val="004B7999"/>
    <w:rsid w:val="004C05AA"/>
    <w:rsid w:val="004C187C"/>
    <w:rsid w:val="004C1C6E"/>
    <w:rsid w:val="004C2EEF"/>
    <w:rsid w:val="004C3518"/>
    <w:rsid w:val="004C35C4"/>
    <w:rsid w:val="004C3953"/>
    <w:rsid w:val="004C5CE9"/>
    <w:rsid w:val="004C60D7"/>
    <w:rsid w:val="004C61EA"/>
    <w:rsid w:val="004C67BA"/>
    <w:rsid w:val="004C6927"/>
    <w:rsid w:val="004C6ED5"/>
    <w:rsid w:val="004C726A"/>
    <w:rsid w:val="004C7E4D"/>
    <w:rsid w:val="004D11B9"/>
    <w:rsid w:val="004D1D6A"/>
    <w:rsid w:val="004D288E"/>
    <w:rsid w:val="004D3AA9"/>
    <w:rsid w:val="004D4159"/>
    <w:rsid w:val="004D4C04"/>
    <w:rsid w:val="004D6FFF"/>
    <w:rsid w:val="004D76B9"/>
    <w:rsid w:val="004D79C7"/>
    <w:rsid w:val="004E2242"/>
    <w:rsid w:val="004E2A11"/>
    <w:rsid w:val="004E2FB9"/>
    <w:rsid w:val="004E316F"/>
    <w:rsid w:val="004E3AAE"/>
    <w:rsid w:val="004E3D9B"/>
    <w:rsid w:val="004E3E5A"/>
    <w:rsid w:val="004E487D"/>
    <w:rsid w:val="004E51A1"/>
    <w:rsid w:val="004E5449"/>
    <w:rsid w:val="004E6288"/>
    <w:rsid w:val="004E6C48"/>
    <w:rsid w:val="004E7966"/>
    <w:rsid w:val="004E7FF9"/>
    <w:rsid w:val="004F1B72"/>
    <w:rsid w:val="004F24CA"/>
    <w:rsid w:val="004F2ABC"/>
    <w:rsid w:val="004F3401"/>
    <w:rsid w:val="004F3E31"/>
    <w:rsid w:val="004F4452"/>
    <w:rsid w:val="004F4D42"/>
    <w:rsid w:val="004F67EA"/>
    <w:rsid w:val="004F68B8"/>
    <w:rsid w:val="004F7197"/>
    <w:rsid w:val="004F719F"/>
    <w:rsid w:val="004F763C"/>
    <w:rsid w:val="004F770F"/>
    <w:rsid w:val="00502013"/>
    <w:rsid w:val="00503D4A"/>
    <w:rsid w:val="00504C17"/>
    <w:rsid w:val="00505583"/>
    <w:rsid w:val="00507135"/>
    <w:rsid w:val="005071A0"/>
    <w:rsid w:val="005075F9"/>
    <w:rsid w:val="005079EF"/>
    <w:rsid w:val="00511E51"/>
    <w:rsid w:val="00512834"/>
    <w:rsid w:val="0051312D"/>
    <w:rsid w:val="00513395"/>
    <w:rsid w:val="00515188"/>
    <w:rsid w:val="00515334"/>
    <w:rsid w:val="00515732"/>
    <w:rsid w:val="005159A4"/>
    <w:rsid w:val="0051630F"/>
    <w:rsid w:val="00517FC8"/>
    <w:rsid w:val="005202A9"/>
    <w:rsid w:val="005206E0"/>
    <w:rsid w:val="00520B92"/>
    <w:rsid w:val="00520BC9"/>
    <w:rsid w:val="00520E1D"/>
    <w:rsid w:val="0052547A"/>
    <w:rsid w:val="005266DF"/>
    <w:rsid w:val="00527692"/>
    <w:rsid w:val="00530363"/>
    <w:rsid w:val="00531874"/>
    <w:rsid w:val="005326AA"/>
    <w:rsid w:val="00533229"/>
    <w:rsid w:val="0053335D"/>
    <w:rsid w:val="00533BED"/>
    <w:rsid w:val="00533DA0"/>
    <w:rsid w:val="00536774"/>
    <w:rsid w:val="00540502"/>
    <w:rsid w:val="00542A67"/>
    <w:rsid w:val="00542DFA"/>
    <w:rsid w:val="00543446"/>
    <w:rsid w:val="005441FF"/>
    <w:rsid w:val="005447A8"/>
    <w:rsid w:val="00545645"/>
    <w:rsid w:val="00546A88"/>
    <w:rsid w:val="00547F06"/>
    <w:rsid w:val="00550DEC"/>
    <w:rsid w:val="00550EA7"/>
    <w:rsid w:val="005556FE"/>
    <w:rsid w:val="00556548"/>
    <w:rsid w:val="00556677"/>
    <w:rsid w:val="0055760F"/>
    <w:rsid w:val="00557F4E"/>
    <w:rsid w:val="0056095A"/>
    <w:rsid w:val="00560D8B"/>
    <w:rsid w:val="00561F43"/>
    <w:rsid w:val="005620CB"/>
    <w:rsid w:val="00562A7E"/>
    <w:rsid w:val="00563242"/>
    <w:rsid w:val="00563617"/>
    <w:rsid w:val="0056450F"/>
    <w:rsid w:val="00565279"/>
    <w:rsid w:val="00566840"/>
    <w:rsid w:val="00567EF5"/>
    <w:rsid w:val="005709A4"/>
    <w:rsid w:val="00570B24"/>
    <w:rsid w:val="00571D5F"/>
    <w:rsid w:val="00572E13"/>
    <w:rsid w:val="00573C2A"/>
    <w:rsid w:val="00573F91"/>
    <w:rsid w:val="00575A34"/>
    <w:rsid w:val="00575E0B"/>
    <w:rsid w:val="00576D1B"/>
    <w:rsid w:val="005770D3"/>
    <w:rsid w:val="00577319"/>
    <w:rsid w:val="0058042F"/>
    <w:rsid w:val="005809DA"/>
    <w:rsid w:val="00581AD7"/>
    <w:rsid w:val="00582921"/>
    <w:rsid w:val="00582B2C"/>
    <w:rsid w:val="0058424C"/>
    <w:rsid w:val="00584A76"/>
    <w:rsid w:val="00585323"/>
    <w:rsid w:val="00590E97"/>
    <w:rsid w:val="005916CE"/>
    <w:rsid w:val="00592CFA"/>
    <w:rsid w:val="00592FCC"/>
    <w:rsid w:val="00593389"/>
    <w:rsid w:val="005945B4"/>
    <w:rsid w:val="005A0BF6"/>
    <w:rsid w:val="005A0E43"/>
    <w:rsid w:val="005A15E6"/>
    <w:rsid w:val="005A1E01"/>
    <w:rsid w:val="005A4E59"/>
    <w:rsid w:val="005A5A88"/>
    <w:rsid w:val="005A5E39"/>
    <w:rsid w:val="005A5EB1"/>
    <w:rsid w:val="005A5FD2"/>
    <w:rsid w:val="005A632C"/>
    <w:rsid w:val="005B0176"/>
    <w:rsid w:val="005B0195"/>
    <w:rsid w:val="005B1306"/>
    <w:rsid w:val="005B207A"/>
    <w:rsid w:val="005B2E52"/>
    <w:rsid w:val="005B315B"/>
    <w:rsid w:val="005B42C2"/>
    <w:rsid w:val="005B5833"/>
    <w:rsid w:val="005B63D0"/>
    <w:rsid w:val="005B7A0C"/>
    <w:rsid w:val="005B7A2A"/>
    <w:rsid w:val="005B7CA8"/>
    <w:rsid w:val="005C0C4D"/>
    <w:rsid w:val="005C189D"/>
    <w:rsid w:val="005C20E9"/>
    <w:rsid w:val="005C2CD3"/>
    <w:rsid w:val="005C4C71"/>
    <w:rsid w:val="005C4EC5"/>
    <w:rsid w:val="005C71A8"/>
    <w:rsid w:val="005C77C6"/>
    <w:rsid w:val="005D034B"/>
    <w:rsid w:val="005D167F"/>
    <w:rsid w:val="005D208C"/>
    <w:rsid w:val="005D21B1"/>
    <w:rsid w:val="005D35C9"/>
    <w:rsid w:val="005D42EB"/>
    <w:rsid w:val="005D6F13"/>
    <w:rsid w:val="005D7709"/>
    <w:rsid w:val="005E1988"/>
    <w:rsid w:val="005E241E"/>
    <w:rsid w:val="005E26D8"/>
    <w:rsid w:val="005E2F85"/>
    <w:rsid w:val="005E2FBE"/>
    <w:rsid w:val="005E34E9"/>
    <w:rsid w:val="005E40AF"/>
    <w:rsid w:val="005E7051"/>
    <w:rsid w:val="005E70D3"/>
    <w:rsid w:val="005E7A26"/>
    <w:rsid w:val="005E7AFB"/>
    <w:rsid w:val="005F3791"/>
    <w:rsid w:val="005F4B6D"/>
    <w:rsid w:val="005F4F89"/>
    <w:rsid w:val="005F51B8"/>
    <w:rsid w:val="005F626A"/>
    <w:rsid w:val="005F6BF9"/>
    <w:rsid w:val="006004AC"/>
    <w:rsid w:val="00600D3C"/>
    <w:rsid w:val="0060158D"/>
    <w:rsid w:val="006020B4"/>
    <w:rsid w:val="00603F0F"/>
    <w:rsid w:val="00603F23"/>
    <w:rsid w:val="006046A8"/>
    <w:rsid w:val="00605F7D"/>
    <w:rsid w:val="00607532"/>
    <w:rsid w:val="00607ECB"/>
    <w:rsid w:val="006100EB"/>
    <w:rsid w:val="00610341"/>
    <w:rsid w:val="006106B5"/>
    <w:rsid w:val="00610C6D"/>
    <w:rsid w:val="006116AF"/>
    <w:rsid w:val="0061238F"/>
    <w:rsid w:val="0061251A"/>
    <w:rsid w:val="00613B41"/>
    <w:rsid w:val="00613C26"/>
    <w:rsid w:val="00614FC9"/>
    <w:rsid w:val="00615BBF"/>
    <w:rsid w:val="00616628"/>
    <w:rsid w:val="0061699F"/>
    <w:rsid w:val="00620086"/>
    <w:rsid w:val="00620846"/>
    <w:rsid w:val="00622258"/>
    <w:rsid w:val="006257BB"/>
    <w:rsid w:val="00627002"/>
    <w:rsid w:val="006310D6"/>
    <w:rsid w:val="0063110E"/>
    <w:rsid w:val="00632616"/>
    <w:rsid w:val="00632FE7"/>
    <w:rsid w:val="00633880"/>
    <w:rsid w:val="00633942"/>
    <w:rsid w:val="00634B74"/>
    <w:rsid w:val="00635A27"/>
    <w:rsid w:val="006367E0"/>
    <w:rsid w:val="0063767C"/>
    <w:rsid w:val="00637BCC"/>
    <w:rsid w:val="00637F7C"/>
    <w:rsid w:val="006403FE"/>
    <w:rsid w:val="006412A8"/>
    <w:rsid w:val="00643A40"/>
    <w:rsid w:val="0064517F"/>
    <w:rsid w:val="0064738C"/>
    <w:rsid w:val="006474D3"/>
    <w:rsid w:val="006508B0"/>
    <w:rsid w:val="00651E27"/>
    <w:rsid w:val="006533A8"/>
    <w:rsid w:val="006535A1"/>
    <w:rsid w:val="00653926"/>
    <w:rsid w:val="00655ED6"/>
    <w:rsid w:val="00656BBD"/>
    <w:rsid w:val="00657B5A"/>
    <w:rsid w:val="006627AA"/>
    <w:rsid w:val="00663455"/>
    <w:rsid w:val="0066449F"/>
    <w:rsid w:val="006662EE"/>
    <w:rsid w:val="0066646A"/>
    <w:rsid w:val="00666722"/>
    <w:rsid w:val="0067078B"/>
    <w:rsid w:val="00672A2B"/>
    <w:rsid w:val="00673230"/>
    <w:rsid w:val="006746ED"/>
    <w:rsid w:val="00674E9C"/>
    <w:rsid w:val="006750F4"/>
    <w:rsid w:val="00676069"/>
    <w:rsid w:val="006769FF"/>
    <w:rsid w:val="0068110E"/>
    <w:rsid w:val="00681CB4"/>
    <w:rsid w:val="0068240C"/>
    <w:rsid w:val="00684FAC"/>
    <w:rsid w:val="00686F54"/>
    <w:rsid w:val="00687966"/>
    <w:rsid w:val="0069033A"/>
    <w:rsid w:val="00690548"/>
    <w:rsid w:val="00692059"/>
    <w:rsid w:val="006920BB"/>
    <w:rsid w:val="00692577"/>
    <w:rsid w:val="00692FAB"/>
    <w:rsid w:val="00693F59"/>
    <w:rsid w:val="006956BD"/>
    <w:rsid w:val="00696F04"/>
    <w:rsid w:val="006A0570"/>
    <w:rsid w:val="006A0C52"/>
    <w:rsid w:val="006A14A7"/>
    <w:rsid w:val="006A2158"/>
    <w:rsid w:val="006A425E"/>
    <w:rsid w:val="006A42B1"/>
    <w:rsid w:val="006A4A50"/>
    <w:rsid w:val="006A4CAD"/>
    <w:rsid w:val="006A5044"/>
    <w:rsid w:val="006A5367"/>
    <w:rsid w:val="006A541B"/>
    <w:rsid w:val="006A7680"/>
    <w:rsid w:val="006B0356"/>
    <w:rsid w:val="006B0940"/>
    <w:rsid w:val="006B0A3D"/>
    <w:rsid w:val="006B0FA7"/>
    <w:rsid w:val="006B2325"/>
    <w:rsid w:val="006B275E"/>
    <w:rsid w:val="006B3318"/>
    <w:rsid w:val="006B3A3A"/>
    <w:rsid w:val="006B5512"/>
    <w:rsid w:val="006B5949"/>
    <w:rsid w:val="006C0852"/>
    <w:rsid w:val="006C088C"/>
    <w:rsid w:val="006C0E43"/>
    <w:rsid w:val="006C5477"/>
    <w:rsid w:val="006C5E63"/>
    <w:rsid w:val="006C662A"/>
    <w:rsid w:val="006C7A20"/>
    <w:rsid w:val="006D2FB2"/>
    <w:rsid w:val="006D31D2"/>
    <w:rsid w:val="006D374D"/>
    <w:rsid w:val="006D4C9C"/>
    <w:rsid w:val="006D5749"/>
    <w:rsid w:val="006D7681"/>
    <w:rsid w:val="006E0563"/>
    <w:rsid w:val="006E2C26"/>
    <w:rsid w:val="006E32C1"/>
    <w:rsid w:val="006E3655"/>
    <w:rsid w:val="006E59AD"/>
    <w:rsid w:val="006E5B1E"/>
    <w:rsid w:val="006E5BB9"/>
    <w:rsid w:val="006E6DE7"/>
    <w:rsid w:val="006E74B6"/>
    <w:rsid w:val="006F0E31"/>
    <w:rsid w:val="006F1FD2"/>
    <w:rsid w:val="006F1FED"/>
    <w:rsid w:val="006F2303"/>
    <w:rsid w:val="006F5320"/>
    <w:rsid w:val="006F5890"/>
    <w:rsid w:val="006F6884"/>
    <w:rsid w:val="006F6CE1"/>
    <w:rsid w:val="006F774F"/>
    <w:rsid w:val="0070002C"/>
    <w:rsid w:val="00700427"/>
    <w:rsid w:val="00700672"/>
    <w:rsid w:val="00700801"/>
    <w:rsid w:val="00700AE4"/>
    <w:rsid w:val="00700F26"/>
    <w:rsid w:val="00700FE9"/>
    <w:rsid w:val="00701368"/>
    <w:rsid w:val="00701BE4"/>
    <w:rsid w:val="007036A2"/>
    <w:rsid w:val="00703D6C"/>
    <w:rsid w:val="00707278"/>
    <w:rsid w:val="007076A8"/>
    <w:rsid w:val="007106B3"/>
    <w:rsid w:val="007113AD"/>
    <w:rsid w:val="00713D6A"/>
    <w:rsid w:val="00714F16"/>
    <w:rsid w:val="0071512D"/>
    <w:rsid w:val="00715AF5"/>
    <w:rsid w:val="00717239"/>
    <w:rsid w:val="00717F2F"/>
    <w:rsid w:val="0072002B"/>
    <w:rsid w:val="007201E2"/>
    <w:rsid w:val="00721235"/>
    <w:rsid w:val="007216A6"/>
    <w:rsid w:val="00722321"/>
    <w:rsid w:val="007234D5"/>
    <w:rsid w:val="0072404D"/>
    <w:rsid w:val="00724949"/>
    <w:rsid w:val="0072720C"/>
    <w:rsid w:val="0072740E"/>
    <w:rsid w:val="0073045A"/>
    <w:rsid w:val="0073261A"/>
    <w:rsid w:val="0073289D"/>
    <w:rsid w:val="00733F5A"/>
    <w:rsid w:val="00735119"/>
    <w:rsid w:val="007354AB"/>
    <w:rsid w:val="0073626D"/>
    <w:rsid w:val="0073683C"/>
    <w:rsid w:val="00736F74"/>
    <w:rsid w:val="007370CF"/>
    <w:rsid w:val="007407D1"/>
    <w:rsid w:val="00740F69"/>
    <w:rsid w:val="00741F97"/>
    <w:rsid w:val="00742059"/>
    <w:rsid w:val="00743537"/>
    <w:rsid w:val="0074447E"/>
    <w:rsid w:val="00744A58"/>
    <w:rsid w:val="0074510C"/>
    <w:rsid w:val="00745FE7"/>
    <w:rsid w:val="00746D54"/>
    <w:rsid w:val="00746E65"/>
    <w:rsid w:val="007477A5"/>
    <w:rsid w:val="00753A09"/>
    <w:rsid w:val="00753B5C"/>
    <w:rsid w:val="00757FE5"/>
    <w:rsid w:val="00760DB7"/>
    <w:rsid w:val="00761365"/>
    <w:rsid w:val="00761727"/>
    <w:rsid w:val="00761E82"/>
    <w:rsid w:val="007623EC"/>
    <w:rsid w:val="007633C7"/>
    <w:rsid w:val="00763F2C"/>
    <w:rsid w:val="00764574"/>
    <w:rsid w:val="0076465E"/>
    <w:rsid w:val="00766B00"/>
    <w:rsid w:val="00767B68"/>
    <w:rsid w:val="007700F3"/>
    <w:rsid w:val="007738BF"/>
    <w:rsid w:val="00773F37"/>
    <w:rsid w:val="007746C8"/>
    <w:rsid w:val="00774EE7"/>
    <w:rsid w:val="00775834"/>
    <w:rsid w:val="0077593E"/>
    <w:rsid w:val="00777842"/>
    <w:rsid w:val="00777C43"/>
    <w:rsid w:val="00780D51"/>
    <w:rsid w:val="007812F7"/>
    <w:rsid w:val="0078182A"/>
    <w:rsid w:val="00781F69"/>
    <w:rsid w:val="00784300"/>
    <w:rsid w:val="00784815"/>
    <w:rsid w:val="007848BA"/>
    <w:rsid w:val="00786CEF"/>
    <w:rsid w:val="0078752E"/>
    <w:rsid w:val="007918FF"/>
    <w:rsid w:val="0079198C"/>
    <w:rsid w:val="00792EEF"/>
    <w:rsid w:val="00794BFD"/>
    <w:rsid w:val="00794F75"/>
    <w:rsid w:val="00795413"/>
    <w:rsid w:val="00797346"/>
    <w:rsid w:val="007973A8"/>
    <w:rsid w:val="007A1305"/>
    <w:rsid w:val="007A19CB"/>
    <w:rsid w:val="007A2B1F"/>
    <w:rsid w:val="007A4318"/>
    <w:rsid w:val="007A5925"/>
    <w:rsid w:val="007A606E"/>
    <w:rsid w:val="007A7854"/>
    <w:rsid w:val="007B02FB"/>
    <w:rsid w:val="007B0F16"/>
    <w:rsid w:val="007B1FEB"/>
    <w:rsid w:val="007B221B"/>
    <w:rsid w:val="007B33BB"/>
    <w:rsid w:val="007B5DB2"/>
    <w:rsid w:val="007B6683"/>
    <w:rsid w:val="007B6DD2"/>
    <w:rsid w:val="007C12BB"/>
    <w:rsid w:val="007C3DB1"/>
    <w:rsid w:val="007C561C"/>
    <w:rsid w:val="007C63D8"/>
    <w:rsid w:val="007C7601"/>
    <w:rsid w:val="007D1904"/>
    <w:rsid w:val="007D1B27"/>
    <w:rsid w:val="007D2371"/>
    <w:rsid w:val="007D28AB"/>
    <w:rsid w:val="007D3449"/>
    <w:rsid w:val="007D4A4F"/>
    <w:rsid w:val="007D4B4D"/>
    <w:rsid w:val="007D51AE"/>
    <w:rsid w:val="007E0B20"/>
    <w:rsid w:val="007E15F2"/>
    <w:rsid w:val="007E17CA"/>
    <w:rsid w:val="007E318B"/>
    <w:rsid w:val="007E583F"/>
    <w:rsid w:val="007E6D8F"/>
    <w:rsid w:val="007E7A0F"/>
    <w:rsid w:val="007F0AFB"/>
    <w:rsid w:val="007F2059"/>
    <w:rsid w:val="007F237E"/>
    <w:rsid w:val="007F2A3D"/>
    <w:rsid w:val="007F4746"/>
    <w:rsid w:val="007F56E5"/>
    <w:rsid w:val="007F5905"/>
    <w:rsid w:val="007F6AB5"/>
    <w:rsid w:val="007F742F"/>
    <w:rsid w:val="007F77A9"/>
    <w:rsid w:val="00800BFD"/>
    <w:rsid w:val="008028CE"/>
    <w:rsid w:val="00804F3E"/>
    <w:rsid w:val="00805A07"/>
    <w:rsid w:val="00806ACC"/>
    <w:rsid w:val="0081055F"/>
    <w:rsid w:val="00810A54"/>
    <w:rsid w:val="00811158"/>
    <w:rsid w:val="00811750"/>
    <w:rsid w:val="00811C38"/>
    <w:rsid w:val="0081328D"/>
    <w:rsid w:val="008132F7"/>
    <w:rsid w:val="00813AF3"/>
    <w:rsid w:val="00814D5E"/>
    <w:rsid w:val="008161DA"/>
    <w:rsid w:val="00820BA1"/>
    <w:rsid w:val="00821F68"/>
    <w:rsid w:val="008222D0"/>
    <w:rsid w:val="00822D09"/>
    <w:rsid w:val="008231A4"/>
    <w:rsid w:val="0082474D"/>
    <w:rsid w:val="00824956"/>
    <w:rsid w:val="00825F9A"/>
    <w:rsid w:val="00827A5E"/>
    <w:rsid w:val="0083090B"/>
    <w:rsid w:val="00831673"/>
    <w:rsid w:val="00832A89"/>
    <w:rsid w:val="008336AC"/>
    <w:rsid w:val="00835A13"/>
    <w:rsid w:val="00835FC7"/>
    <w:rsid w:val="00836AEE"/>
    <w:rsid w:val="00836E0C"/>
    <w:rsid w:val="00837331"/>
    <w:rsid w:val="00841B8F"/>
    <w:rsid w:val="00842058"/>
    <w:rsid w:val="008426EA"/>
    <w:rsid w:val="00842786"/>
    <w:rsid w:val="00842D51"/>
    <w:rsid w:val="008507A1"/>
    <w:rsid w:val="00851E7C"/>
    <w:rsid w:val="008528C7"/>
    <w:rsid w:val="00854677"/>
    <w:rsid w:val="00854C7C"/>
    <w:rsid w:val="008559AA"/>
    <w:rsid w:val="00855A4E"/>
    <w:rsid w:val="0085602B"/>
    <w:rsid w:val="00860E52"/>
    <w:rsid w:val="00860F4A"/>
    <w:rsid w:val="00861098"/>
    <w:rsid w:val="00861210"/>
    <w:rsid w:val="00862028"/>
    <w:rsid w:val="00863EB6"/>
    <w:rsid w:val="008644B6"/>
    <w:rsid w:val="00865800"/>
    <w:rsid w:val="008662DC"/>
    <w:rsid w:val="00871517"/>
    <w:rsid w:val="00871DF4"/>
    <w:rsid w:val="00872A24"/>
    <w:rsid w:val="00873971"/>
    <w:rsid w:val="008740D8"/>
    <w:rsid w:val="00874686"/>
    <w:rsid w:val="00875183"/>
    <w:rsid w:val="0087561A"/>
    <w:rsid w:val="00880124"/>
    <w:rsid w:val="008805DF"/>
    <w:rsid w:val="00881011"/>
    <w:rsid w:val="00881136"/>
    <w:rsid w:val="0088121A"/>
    <w:rsid w:val="008827A2"/>
    <w:rsid w:val="008838AB"/>
    <w:rsid w:val="00883D92"/>
    <w:rsid w:val="00885A47"/>
    <w:rsid w:val="0088674E"/>
    <w:rsid w:val="00886996"/>
    <w:rsid w:val="0089051E"/>
    <w:rsid w:val="00893D93"/>
    <w:rsid w:val="00894EAB"/>
    <w:rsid w:val="0089579A"/>
    <w:rsid w:val="008A0335"/>
    <w:rsid w:val="008A26A4"/>
    <w:rsid w:val="008A4188"/>
    <w:rsid w:val="008A6328"/>
    <w:rsid w:val="008A6A50"/>
    <w:rsid w:val="008A7E61"/>
    <w:rsid w:val="008B0ED4"/>
    <w:rsid w:val="008B1BBE"/>
    <w:rsid w:val="008B3C1A"/>
    <w:rsid w:val="008B7AC2"/>
    <w:rsid w:val="008C1195"/>
    <w:rsid w:val="008C2BA1"/>
    <w:rsid w:val="008C3AF6"/>
    <w:rsid w:val="008C3B92"/>
    <w:rsid w:val="008C3E2E"/>
    <w:rsid w:val="008C5814"/>
    <w:rsid w:val="008C5BCA"/>
    <w:rsid w:val="008C6BE8"/>
    <w:rsid w:val="008C6D18"/>
    <w:rsid w:val="008C7727"/>
    <w:rsid w:val="008C7F84"/>
    <w:rsid w:val="008D03D0"/>
    <w:rsid w:val="008D21CC"/>
    <w:rsid w:val="008D2B77"/>
    <w:rsid w:val="008D3DBC"/>
    <w:rsid w:val="008D58CE"/>
    <w:rsid w:val="008D5AE4"/>
    <w:rsid w:val="008D5FD2"/>
    <w:rsid w:val="008D6D2D"/>
    <w:rsid w:val="008E01A1"/>
    <w:rsid w:val="008E0AF2"/>
    <w:rsid w:val="008E1D59"/>
    <w:rsid w:val="008E221A"/>
    <w:rsid w:val="008E4F5C"/>
    <w:rsid w:val="008E738F"/>
    <w:rsid w:val="008F0CE3"/>
    <w:rsid w:val="008F2786"/>
    <w:rsid w:val="008F2F51"/>
    <w:rsid w:val="008F5227"/>
    <w:rsid w:val="008F5AD5"/>
    <w:rsid w:val="008F638F"/>
    <w:rsid w:val="008F681E"/>
    <w:rsid w:val="008F6A0B"/>
    <w:rsid w:val="008F7683"/>
    <w:rsid w:val="00901565"/>
    <w:rsid w:val="00901FD9"/>
    <w:rsid w:val="00902A9A"/>
    <w:rsid w:val="00903073"/>
    <w:rsid w:val="009030BD"/>
    <w:rsid w:val="00903F66"/>
    <w:rsid w:val="009049E5"/>
    <w:rsid w:val="00905500"/>
    <w:rsid w:val="00905A4B"/>
    <w:rsid w:val="00906C45"/>
    <w:rsid w:val="00907CCE"/>
    <w:rsid w:val="009103F1"/>
    <w:rsid w:val="009104F5"/>
    <w:rsid w:val="009123CD"/>
    <w:rsid w:val="0091389E"/>
    <w:rsid w:val="009145BF"/>
    <w:rsid w:val="0091632B"/>
    <w:rsid w:val="00916B97"/>
    <w:rsid w:val="00917F80"/>
    <w:rsid w:val="0092067E"/>
    <w:rsid w:val="0092125C"/>
    <w:rsid w:val="00921CFE"/>
    <w:rsid w:val="009236DF"/>
    <w:rsid w:val="00923F7B"/>
    <w:rsid w:val="009247D8"/>
    <w:rsid w:val="0092522E"/>
    <w:rsid w:val="009260FF"/>
    <w:rsid w:val="009277DD"/>
    <w:rsid w:val="00927FE6"/>
    <w:rsid w:val="00930245"/>
    <w:rsid w:val="009316C7"/>
    <w:rsid w:val="0093170F"/>
    <w:rsid w:val="00931B5B"/>
    <w:rsid w:val="00931C60"/>
    <w:rsid w:val="0093588A"/>
    <w:rsid w:val="00935C26"/>
    <w:rsid w:val="00936704"/>
    <w:rsid w:val="00937317"/>
    <w:rsid w:val="00940407"/>
    <w:rsid w:val="00940EE9"/>
    <w:rsid w:val="00941147"/>
    <w:rsid w:val="00941EF8"/>
    <w:rsid w:val="00942E16"/>
    <w:rsid w:val="00943165"/>
    <w:rsid w:val="009442E9"/>
    <w:rsid w:val="009443AF"/>
    <w:rsid w:val="00944D85"/>
    <w:rsid w:val="00945585"/>
    <w:rsid w:val="00945912"/>
    <w:rsid w:val="00950B39"/>
    <w:rsid w:val="00952094"/>
    <w:rsid w:val="0095404F"/>
    <w:rsid w:val="0095526A"/>
    <w:rsid w:val="00955CEE"/>
    <w:rsid w:val="0095600B"/>
    <w:rsid w:val="009604C1"/>
    <w:rsid w:val="00961D0F"/>
    <w:rsid w:val="009634FC"/>
    <w:rsid w:val="00963D11"/>
    <w:rsid w:val="00964C86"/>
    <w:rsid w:val="009660E5"/>
    <w:rsid w:val="00966D12"/>
    <w:rsid w:val="009723CA"/>
    <w:rsid w:val="00972D82"/>
    <w:rsid w:val="009733E0"/>
    <w:rsid w:val="00973DEB"/>
    <w:rsid w:val="00975400"/>
    <w:rsid w:val="00975803"/>
    <w:rsid w:val="00976FA5"/>
    <w:rsid w:val="00980611"/>
    <w:rsid w:val="009809CD"/>
    <w:rsid w:val="00980F4B"/>
    <w:rsid w:val="009813C3"/>
    <w:rsid w:val="00981ED6"/>
    <w:rsid w:val="00983CFA"/>
    <w:rsid w:val="00985DC6"/>
    <w:rsid w:val="00986A2D"/>
    <w:rsid w:val="00987B1A"/>
    <w:rsid w:val="00987D0B"/>
    <w:rsid w:val="00990A0B"/>
    <w:rsid w:val="0099198A"/>
    <w:rsid w:val="00992E75"/>
    <w:rsid w:val="00993291"/>
    <w:rsid w:val="00996348"/>
    <w:rsid w:val="009972FF"/>
    <w:rsid w:val="00997955"/>
    <w:rsid w:val="00997F0A"/>
    <w:rsid w:val="009A21A5"/>
    <w:rsid w:val="009A3749"/>
    <w:rsid w:val="009A3AC4"/>
    <w:rsid w:val="009A3CBD"/>
    <w:rsid w:val="009A4069"/>
    <w:rsid w:val="009A512A"/>
    <w:rsid w:val="009A6109"/>
    <w:rsid w:val="009A7093"/>
    <w:rsid w:val="009B122E"/>
    <w:rsid w:val="009B1434"/>
    <w:rsid w:val="009B1ED4"/>
    <w:rsid w:val="009B54F1"/>
    <w:rsid w:val="009B5D5D"/>
    <w:rsid w:val="009B6079"/>
    <w:rsid w:val="009B6190"/>
    <w:rsid w:val="009B61BB"/>
    <w:rsid w:val="009B63EC"/>
    <w:rsid w:val="009B7203"/>
    <w:rsid w:val="009C0F66"/>
    <w:rsid w:val="009C1EF1"/>
    <w:rsid w:val="009C2903"/>
    <w:rsid w:val="009C3618"/>
    <w:rsid w:val="009C4382"/>
    <w:rsid w:val="009C4412"/>
    <w:rsid w:val="009C5241"/>
    <w:rsid w:val="009C6C63"/>
    <w:rsid w:val="009C76CA"/>
    <w:rsid w:val="009D1D98"/>
    <w:rsid w:val="009D22F7"/>
    <w:rsid w:val="009D2737"/>
    <w:rsid w:val="009D2EB1"/>
    <w:rsid w:val="009D4AB8"/>
    <w:rsid w:val="009D555B"/>
    <w:rsid w:val="009D5F69"/>
    <w:rsid w:val="009D66EC"/>
    <w:rsid w:val="009D6797"/>
    <w:rsid w:val="009D7EC8"/>
    <w:rsid w:val="009E0D0B"/>
    <w:rsid w:val="009E1406"/>
    <w:rsid w:val="009E20F5"/>
    <w:rsid w:val="009E2919"/>
    <w:rsid w:val="009E3A11"/>
    <w:rsid w:val="009E409D"/>
    <w:rsid w:val="009E46FF"/>
    <w:rsid w:val="009E5384"/>
    <w:rsid w:val="009E579A"/>
    <w:rsid w:val="009E6396"/>
    <w:rsid w:val="009E6498"/>
    <w:rsid w:val="009E7309"/>
    <w:rsid w:val="009F0E79"/>
    <w:rsid w:val="009F11DF"/>
    <w:rsid w:val="009F1F6A"/>
    <w:rsid w:val="009F3923"/>
    <w:rsid w:val="009F40A3"/>
    <w:rsid w:val="009F54DB"/>
    <w:rsid w:val="009F5933"/>
    <w:rsid w:val="009F5EE5"/>
    <w:rsid w:val="009F76B4"/>
    <w:rsid w:val="009F7B6D"/>
    <w:rsid w:val="00A00659"/>
    <w:rsid w:val="00A0082A"/>
    <w:rsid w:val="00A00B03"/>
    <w:rsid w:val="00A00C0C"/>
    <w:rsid w:val="00A023E5"/>
    <w:rsid w:val="00A02DF8"/>
    <w:rsid w:val="00A03BD7"/>
    <w:rsid w:val="00A05671"/>
    <w:rsid w:val="00A06614"/>
    <w:rsid w:val="00A07B12"/>
    <w:rsid w:val="00A10282"/>
    <w:rsid w:val="00A105A5"/>
    <w:rsid w:val="00A112C6"/>
    <w:rsid w:val="00A1151D"/>
    <w:rsid w:val="00A129D7"/>
    <w:rsid w:val="00A13EA0"/>
    <w:rsid w:val="00A13F23"/>
    <w:rsid w:val="00A14152"/>
    <w:rsid w:val="00A14324"/>
    <w:rsid w:val="00A154D4"/>
    <w:rsid w:val="00A15F9F"/>
    <w:rsid w:val="00A16837"/>
    <w:rsid w:val="00A2042E"/>
    <w:rsid w:val="00A214EF"/>
    <w:rsid w:val="00A214FF"/>
    <w:rsid w:val="00A22270"/>
    <w:rsid w:val="00A23941"/>
    <w:rsid w:val="00A23BED"/>
    <w:rsid w:val="00A23D94"/>
    <w:rsid w:val="00A244AD"/>
    <w:rsid w:val="00A26DAF"/>
    <w:rsid w:val="00A309BC"/>
    <w:rsid w:val="00A30C92"/>
    <w:rsid w:val="00A31262"/>
    <w:rsid w:val="00A31909"/>
    <w:rsid w:val="00A31E83"/>
    <w:rsid w:val="00A32410"/>
    <w:rsid w:val="00A33455"/>
    <w:rsid w:val="00A3467D"/>
    <w:rsid w:val="00A35B05"/>
    <w:rsid w:val="00A3617D"/>
    <w:rsid w:val="00A362BA"/>
    <w:rsid w:val="00A37B45"/>
    <w:rsid w:val="00A37B46"/>
    <w:rsid w:val="00A401BE"/>
    <w:rsid w:val="00A40CCD"/>
    <w:rsid w:val="00A40F4F"/>
    <w:rsid w:val="00A42017"/>
    <w:rsid w:val="00A427B1"/>
    <w:rsid w:val="00A43184"/>
    <w:rsid w:val="00A4386D"/>
    <w:rsid w:val="00A45606"/>
    <w:rsid w:val="00A45A5F"/>
    <w:rsid w:val="00A45FA8"/>
    <w:rsid w:val="00A465B4"/>
    <w:rsid w:val="00A47FA6"/>
    <w:rsid w:val="00A51411"/>
    <w:rsid w:val="00A5203C"/>
    <w:rsid w:val="00A52090"/>
    <w:rsid w:val="00A52D15"/>
    <w:rsid w:val="00A55036"/>
    <w:rsid w:val="00A565C1"/>
    <w:rsid w:val="00A5783A"/>
    <w:rsid w:val="00A57BD8"/>
    <w:rsid w:val="00A613E2"/>
    <w:rsid w:val="00A61F5E"/>
    <w:rsid w:val="00A6399E"/>
    <w:rsid w:val="00A64109"/>
    <w:rsid w:val="00A64D4E"/>
    <w:rsid w:val="00A70B1B"/>
    <w:rsid w:val="00A71B68"/>
    <w:rsid w:val="00A71B91"/>
    <w:rsid w:val="00A71C0B"/>
    <w:rsid w:val="00A72E1D"/>
    <w:rsid w:val="00A74038"/>
    <w:rsid w:val="00A74BD8"/>
    <w:rsid w:val="00A77805"/>
    <w:rsid w:val="00A80406"/>
    <w:rsid w:val="00A8106C"/>
    <w:rsid w:val="00A811D9"/>
    <w:rsid w:val="00A81E88"/>
    <w:rsid w:val="00A84378"/>
    <w:rsid w:val="00A847C2"/>
    <w:rsid w:val="00A84A28"/>
    <w:rsid w:val="00A85022"/>
    <w:rsid w:val="00A85585"/>
    <w:rsid w:val="00A85CEB"/>
    <w:rsid w:val="00A86788"/>
    <w:rsid w:val="00A867E3"/>
    <w:rsid w:val="00A86F13"/>
    <w:rsid w:val="00A87EAC"/>
    <w:rsid w:val="00A87FFD"/>
    <w:rsid w:val="00A90323"/>
    <w:rsid w:val="00A9049B"/>
    <w:rsid w:val="00A90768"/>
    <w:rsid w:val="00A90A43"/>
    <w:rsid w:val="00A91085"/>
    <w:rsid w:val="00A915E6"/>
    <w:rsid w:val="00A93161"/>
    <w:rsid w:val="00A93952"/>
    <w:rsid w:val="00A93DCF"/>
    <w:rsid w:val="00A9504A"/>
    <w:rsid w:val="00A962F0"/>
    <w:rsid w:val="00A97BE0"/>
    <w:rsid w:val="00AA36E9"/>
    <w:rsid w:val="00AA38AE"/>
    <w:rsid w:val="00AA64C4"/>
    <w:rsid w:val="00AA7966"/>
    <w:rsid w:val="00AB07DD"/>
    <w:rsid w:val="00AB0815"/>
    <w:rsid w:val="00AB0FDD"/>
    <w:rsid w:val="00AB395E"/>
    <w:rsid w:val="00AB39A3"/>
    <w:rsid w:val="00AB42F3"/>
    <w:rsid w:val="00AB55E5"/>
    <w:rsid w:val="00AB63ED"/>
    <w:rsid w:val="00AB69BF"/>
    <w:rsid w:val="00AC00A1"/>
    <w:rsid w:val="00AC0AE3"/>
    <w:rsid w:val="00AC1A06"/>
    <w:rsid w:val="00AC2D30"/>
    <w:rsid w:val="00AC4193"/>
    <w:rsid w:val="00AC590F"/>
    <w:rsid w:val="00AC6A88"/>
    <w:rsid w:val="00AC6B6E"/>
    <w:rsid w:val="00AC6BF0"/>
    <w:rsid w:val="00AD0C22"/>
    <w:rsid w:val="00AD361B"/>
    <w:rsid w:val="00AD5CE4"/>
    <w:rsid w:val="00AE0E99"/>
    <w:rsid w:val="00AE3542"/>
    <w:rsid w:val="00AE3D4E"/>
    <w:rsid w:val="00AE621B"/>
    <w:rsid w:val="00AF1A6F"/>
    <w:rsid w:val="00AF26D9"/>
    <w:rsid w:val="00AF7BAF"/>
    <w:rsid w:val="00B0063F"/>
    <w:rsid w:val="00B01552"/>
    <w:rsid w:val="00B01E9A"/>
    <w:rsid w:val="00B0315B"/>
    <w:rsid w:val="00B0433B"/>
    <w:rsid w:val="00B047C3"/>
    <w:rsid w:val="00B04BFD"/>
    <w:rsid w:val="00B064C5"/>
    <w:rsid w:val="00B0680A"/>
    <w:rsid w:val="00B072E1"/>
    <w:rsid w:val="00B10388"/>
    <w:rsid w:val="00B12CF2"/>
    <w:rsid w:val="00B14642"/>
    <w:rsid w:val="00B146AC"/>
    <w:rsid w:val="00B1471F"/>
    <w:rsid w:val="00B14A9C"/>
    <w:rsid w:val="00B14CB8"/>
    <w:rsid w:val="00B14CD1"/>
    <w:rsid w:val="00B14ECC"/>
    <w:rsid w:val="00B152E2"/>
    <w:rsid w:val="00B15EC2"/>
    <w:rsid w:val="00B17D39"/>
    <w:rsid w:val="00B2073F"/>
    <w:rsid w:val="00B227DF"/>
    <w:rsid w:val="00B22D10"/>
    <w:rsid w:val="00B23DF8"/>
    <w:rsid w:val="00B24BAC"/>
    <w:rsid w:val="00B2522F"/>
    <w:rsid w:val="00B26C4B"/>
    <w:rsid w:val="00B26FA5"/>
    <w:rsid w:val="00B278BF"/>
    <w:rsid w:val="00B3050C"/>
    <w:rsid w:val="00B32FC4"/>
    <w:rsid w:val="00B33D12"/>
    <w:rsid w:val="00B35A89"/>
    <w:rsid w:val="00B362A9"/>
    <w:rsid w:val="00B36D14"/>
    <w:rsid w:val="00B404A9"/>
    <w:rsid w:val="00B413BC"/>
    <w:rsid w:val="00B44422"/>
    <w:rsid w:val="00B44FE3"/>
    <w:rsid w:val="00B46A36"/>
    <w:rsid w:val="00B46A5B"/>
    <w:rsid w:val="00B46DC0"/>
    <w:rsid w:val="00B4752C"/>
    <w:rsid w:val="00B4796E"/>
    <w:rsid w:val="00B50426"/>
    <w:rsid w:val="00B51EAD"/>
    <w:rsid w:val="00B5204A"/>
    <w:rsid w:val="00B527B8"/>
    <w:rsid w:val="00B52A7F"/>
    <w:rsid w:val="00B5460B"/>
    <w:rsid w:val="00B556EE"/>
    <w:rsid w:val="00B55EF5"/>
    <w:rsid w:val="00B56898"/>
    <w:rsid w:val="00B60462"/>
    <w:rsid w:val="00B6053D"/>
    <w:rsid w:val="00B62DC1"/>
    <w:rsid w:val="00B661DB"/>
    <w:rsid w:val="00B6758E"/>
    <w:rsid w:val="00B70B21"/>
    <w:rsid w:val="00B734F8"/>
    <w:rsid w:val="00B73C68"/>
    <w:rsid w:val="00B73D10"/>
    <w:rsid w:val="00B74746"/>
    <w:rsid w:val="00B74AB1"/>
    <w:rsid w:val="00B74FFA"/>
    <w:rsid w:val="00B7628B"/>
    <w:rsid w:val="00B814F6"/>
    <w:rsid w:val="00B83400"/>
    <w:rsid w:val="00B84D65"/>
    <w:rsid w:val="00B8549E"/>
    <w:rsid w:val="00B8596B"/>
    <w:rsid w:val="00B862F6"/>
    <w:rsid w:val="00B86B67"/>
    <w:rsid w:val="00B8732D"/>
    <w:rsid w:val="00B873B6"/>
    <w:rsid w:val="00B87CBD"/>
    <w:rsid w:val="00B92156"/>
    <w:rsid w:val="00B92349"/>
    <w:rsid w:val="00B93075"/>
    <w:rsid w:val="00B93803"/>
    <w:rsid w:val="00B9439F"/>
    <w:rsid w:val="00B9458C"/>
    <w:rsid w:val="00B970DE"/>
    <w:rsid w:val="00B9723F"/>
    <w:rsid w:val="00BA10F1"/>
    <w:rsid w:val="00BA5418"/>
    <w:rsid w:val="00BA5F08"/>
    <w:rsid w:val="00BA7CAD"/>
    <w:rsid w:val="00BB13C6"/>
    <w:rsid w:val="00BB15E1"/>
    <w:rsid w:val="00BB3E8D"/>
    <w:rsid w:val="00BB48C3"/>
    <w:rsid w:val="00BB6634"/>
    <w:rsid w:val="00BB7150"/>
    <w:rsid w:val="00BB736D"/>
    <w:rsid w:val="00BC019C"/>
    <w:rsid w:val="00BC2340"/>
    <w:rsid w:val="00BC4F49"/>
    <w:rsid w:val="00BC68EB"/>
    <w:rsid w:val="00BD33FD"/>
    <w:rsid w:val="00BD4455"/>
    <w:rsid w:val="00BD49C0"/>
    <w:rsid w:val="00BD4FE7"/>
    <w:rsid w:val="00BD5136"/>
    <w:rsid w:val="00BD54B9"/>
    <w:rsid w:val="00BD70B1"/>
    <w:rsid w:val="00BD7EC5"/>
    <w:rsid w:val="00BD7F77"/>
    <w:rsid w:val="00BE01CE"/>
    <w:rsid w:val="00BE02CE"/>
    <w:rsid w:val="00BE13C4"/>
    <w:rsid w:val="00BE1450"/>
    <w:rsid w:val="00BE2D5E"/>
    <w:rsid w:val="00BE2F22"/>
    <w:rsid w:val="00BE3334"/>
    <w:rsid w:val="00BE338A"/>
    <w:rsid w:val="00BE3916"/>
    <w:rsid w:val="00BE3B57"/>
    <w:rsid w:val="00BE4437"/>
    <w:rsid w:val="00BE5954"/>
    <w:rsid w:val="00BE5D43"/>
    <w:rsid w:val="00BE6410"/>
    <w:rsid w:val="00BE67E3"/>
    <w:rsid w:val="00BE6BB3"/>
    <w:rsid w:val="00BE7486"/>
    <w:rsid w:val="00BF0846"/>
    <w:rsid w:val="00BF17ED"/>
    <w:rsid w:val="00BF1CDF"/>
    <w:rsid w:val="00BF354B"/>
    <w:rsid w:val="00BF4C80"/>
    <w:rsid w:val="00BF52D3"/>
    <w:rsid w:val="00BF58D6"/>
    <w:rsid w:val="00BF67FB"/>
    <w:rsid w:val="00BF6B0E"/>
    <w:rsid w:val="00BF7227"/>
    <w:rsid w:val="00BF7AF5"/>
    <w:rsid w:val="00C00768"/>
    <w:rsid w:val="00C008BA"/>
    <w:rsid w:val="00C00C0B"/>
    <w:rsid w:val="00C01937"/>
    <w:rsid w:val="00C01B05"/>
    <w:rsid w:val="00C0434E"/>
    <w:rsid w:val="00C052DD"/>
    <w:rsid w:val="00C053A1"/>
    <w:rsid w:val="00C05540"/>
    <w:rsid w:val="00C06A15"/>
    <w:rsid w:val="00C10516"/>
    <w:rsid w:val="00C112E8"/>
    <w:rsid w:val="00C1137C"/>
    <w:rsid w:val="00C1163F"/>
    <w:rsid w:val="00C12935"/>
    <w:rsid w:val="00C13909"/>
    <w:rsid w:val="00C14610"/>
    <w:rsid w:val="00C1495F"/>
    <w:rsid w:val="00C1503A"/>
    <w:rsid w:val="00C151DB"/>
    <w:rsid w:val="00C167A9"/>
    <w:rsid w:val="00C200EF"/>
    <w:rsid w:val="00C20C02"/>
    <w:rsid w:val="00C2180A"/>
    <w:rsid w:val="00C22744"/>
    <w:rsid w:val="00C229AA"/>
    <w:rsid w:val="00C22A29"/>
    <w:rsid w:val="00C266DC"/>
    <w:rsid w:val="00C30B2C"/>
    <w:rsid w:val="00C30B31"/>
    <w:rsid w:val="00C31DE3"/>
    <w:rsid w:val="00C32772"/>
    <w:rsid w:val="00C330BE"/>
    <w:rsid w:val="00C33EE5"/>
    <w:rsid w:val="00C36646"/>
    <w:rsid w:val="00C37672"/>
    <w:rsid w:val="00C37C62"/>
    <w:rsid w:val="00C40820"/>
    <w:rsid w:val="00C40AA0"/>
    <w:rsid w:val="00C40B3D"/>
    <w:rsid w:val="00C417B8"/>
    <w:rsid w:val="00C45972"/>
    <w:rsid w:val="00C46E70"/>
    <w:rsid w:val="00C47D53"/>
    <w:rsid w:val="00C50284"/>
    <w:rsid w:val="00C5183C"/>
    <w:rsid w:val="00C523DC"/>
    <w:rsid w:val="00C5277B"/>
    <w:rsid w:val="00C52F5D"/>
    <w:rsid w:val="00C5309A"/>
    <w:rsid w:val="00C53956"/>
    <w:rsid w:val="00C53D41"/>
    <w:rsid w:val="00C54480"/>
    <w:rsid w:val="00C54A35"/>
    <w:rsid w:val="00C54C21"/>
    <w:rsid w:val="00C560A1"/>
    <w:rsid w:val="00C574DC"/>
    <w:rsid w:val="00C578CE"/>
    <w:rsid w:val="00C60815"/>
    <w:rsid w:val="00C6161A"/>
    <w:rsid w:val="00C62024"/>
    <w:rsid w:val="00C63709"/>
    <w:rsid w:val="00C6470C"/>
    <w:rsid w:val="00C65AF2"/>
    <w:rsid w:val="00C660A3"/>
    <w:rsid w:val="00C6631D"/>
    <w:rsid w:val="00C663EA"/>
    <w:rsid w:val="00C67A4A"/>
    <w:rsid w:val="00C70760"/>
    <w:rsid w:val="00C71509"/>
    <w:rsid w:val="00C72D7D"/>
    <w:rsid w:val="00C73948"/>
    <w:rsid w:val="00C826F1"/>
    <w:rsid w:val="00C829D2"/>
    <w:rsid w:val="00C82DCF"/>
    <w:rsid w:val="00C83515"/>
    <w:rsid w:val="00C84376"/>
    <w:rsid w:val="00C84571"/>
    <w:rsid w:val="00C84981"/>
    <w:rsid w:val="00C84F08"/>
    <w:rsid w:val="00C859FC"/>
    <w:rsid w:val="00C85E7F"/>
    <w:rsid w:val="00C86C6F"/>
    <w:rsid w:val="00C86CA7"/>
    <w:rsid w:val="00C87E58"/>
    <w:rsid w:val="00C91E64"/>
    <w:rsid w:val="00C92277"/>
    <w:rsid w:val="00C929E6"/>
    <w:rsid w:val="00C9484F"/>
    <w:rsid w:val="00C95517"/>
    <w:rsid w:val="00C955C8"/>
    <w:rsid w:val="00C9581A"/>
    <w:rsid w:val="00C95AE8"/>
    <w:rsid w:val="00C95FF2"/>
    <w:rsid w:val="00C960AE"/>
    <w:rsid w:val="00C967CE"/>
    <w:rsid w:val="00CA077E"/>
    <w:rsid w:val="00CA13A3"/>
    <w:rsid w:val="00CA2070"/>
    <w:rsid w:val="00CA2A17"/>
    <w:rsid w:val="00CA3358"/>
    <w:rsid w:val="00CA3DA4"/>
    <w:rsid w:val="00CA4A84"/>
    <w:rsid w:val="00CA4AEE"/>
    <w:rsid w:val="00CA531A"/>
    <w:rsid w:val="00CA5A6B"/>
    <w:rsid w:val="00CA5DC5"/>
    <w:rsid w:val="00CA5E7F"/>
    <w:rsid w:val="00CA7557"/>
    <w:rsid w:val="00CB0E4B"/>
    <w:rsid w:val="00CB1AD5"/>
    <w:rsid w:val="00CB1EA7"/>
    <w:rsid w:val="00CB4C86"/>
    <w:rsid w:val="00CC189C"/>
    <w:rsid w:val="00CC1EDD"/>
    <w:rsid w:val="00CC3B26"/>
    <w:rsid w:val="00CC4268"/>
    <w:rsid w:val="00CC4F8A"/>
    <w:rsid w:val="00CC7D98"/>
    <w:rsid w:val="00CD1E19"/>
    <w:rsid w:val="00CD2CBE"/>
    <w:rsid w:val="00CD2F39"/>
    <w:rsid w:val="00CD6EB1"/>
    <w:rsid w:val="00CE06DB"/>
    <w:rsid w:val="00CE0BD3"/>
    <w:rsid w:val="00CE17DE"/>
    <w:rsid w:val="00CE1C0C"/>
    <w:rsid w:val="00CE1F49"/>
    <w:rsid w:val="00CE1F86"/>
    <w:rsid w:val="00CE26A0"/>
    <w:rsid w:val="00CE3492"/>
    <w:rsid w:val="00CE3C6B"/>
    <w:rsid w:val="00CE4768"/>
    <w:rsid w:val="00CE4DB9"/>
    <w:rsid w:val="00CE524B"/>
    <w:rsid w:val="00CE6AF5"/>
    <w:rsid w:val="00CE7A64"/>
    <w:rsid w:val="00CF0ABF"/>
    <w:rsid w:val="00CF0B26"/>
    <w:rsid w:val="00CF2E74"/>
    <w:rsid w:val="00CF3F29"/>
    <w:rsid w:val="00CF4D95"/>
    <w:rsid w:val="00CF59C0"/>
    <w:rsid w:val="00CF5AF7"/>
    <w:rsid w:val="00CF60CC"/>
    <w:rsid w:val="00CF61F0"/>
    <w:rsid w:val="00CF650E"/>
    <w:rsid w:val="00D01042"/>
    <w:rsid w:val="00D01BA3"/>
    <w:rsid w:val="00D03353"/>
    <w:rsid w:val="00D03828"/>
    <w:rsid w:val="00D04130"/>
    <w:rsid w:val="00D042AD"/>
    <w:rsid w:val="00D055B4"/>
    <w:rsid w:val="00D102B3"/>
    <w:rsid w:val="00D10B0B"/>
    <w:rsid w:val="00D132F8"/>
    <w:rsid w:val="00D145D4"/>
    <w:rsid w:val="00D14B49"/>
    <w:rsid w:val="00D15F61"/>
    <w:rsid w:val="00D1767E"/>
    <w:rsid w:val="00D203AE"/>
    <w:rsid w:val="00D20FD8"/>
    <w:rsid w:val="00D220E9"/>
    <w:rsid w:val="00D22A84"/>
    <w:rsid w:val="00D23F8A"/>
    <w:rsid w:val="00D25398"/>
    <w:rsid w:val="00D2701F"/>
    <w:rsid w:val="00D27425"/>
    <w:rsid w:val="00D30B3C"/>
    <w:rsid w:val="00D3475A"/>
    <w:rsid w:val="00D3563A"/>
    <w:rsid w:val="00D358A1"/>
    <w:rsid w:val="00D36593"/>
    <w:rsid w:val="00D37942"/>
    <w:rsid w:val="00D37A53"/>
    <w:rsid w:val="00D37C78"/>
    <w:rsid w:val="00D407F3"/>
    <w:rsid w:val="00D4125F"/>
    <w:rsid w:val="00D41D0A"/>
    <w:rsid w:val="00D42168"/>
    <w:rsid w:val="00D451BE"/>
    <w:rsid w:val="00D45559"/>
    <w:rsid w:val="00D46A37"/>
    <w:rsid w:val="00D46B50"/>
    <w:rsid w:val="00D47140"/>
    <w:rsid w:val="00D50726"/>
    <w:rsid w:val="00D50E40"/>
    <w:rsid w:val="00D51166"/>
    <w:rsid w:val="00D511BB"/>
    <w:rsid w:val="00D51B0D"/>
    <w:rsid w:val="00D531F4"/>
    <w:rsid w:val="00D53654"/>
    <w:rsid w:val="00D55282"/>
    <w:rsid w:val="00D57009"/>
    <w:rsid w:val="00D571D9"/>
    <w:rsid w:val="00D618CC"/>
    <w:rsid w:val="00D61B3E"/>
    <w:rsid w:val="00D6386F"/>
    <w:rsid w:val="00D63DDC"/>
    <w:rsid w:val="00D647A9"/>
    <w:rsid w:val="00D6746E"/>
    <w:rsid w:val="00D67927"/>
    <w:rsid w:val="00D67BA5"/>
    <w:rsid w:val="00D741F7"/>
    <w:rsid w:val="00D756A1"/>
    <w:rsid w:val="00D75AD8"/>
    <w:rsid w:val="00D7671A"/>
    <w:rsid w:val="00D76F72"/>
    <w:rsid w:val="00D76FCA"/>
    <w:rsid w:val="00D804C6"/>
    <w:rsid w:val="00D80E3C"/>
    <w:rsid w:val="00D82CE1"/>
    <w:rsid w:val="00D845D0"/>
    <w:rsid w:val="00D84BF3"/>
    <w:rsid w:val="00D86462"/>
    <w:rsid w:val="00D86FE7"/>
    <w:rsid w:val="00D927ED"/>
    <w:rsid w:val="00D928A6"/>
    <w:rsid w:val="00D92AC0"/>
    <w:rsid w:val="00D94E25"/>
    <w:rsid w:val="00D958B8"/>
    <w:rsid w:val="00D960DE"/>
    <w:rsid w:val="00D963EA"/>
    <w:rsid w:val="00D967C0"/>
    <w:rsid w:val="00D96BB3"/>
    <w:rsid w:val="00DA08F0"/>
    <w:rsid w:val="00DA0933"/>
    <w:rsid w:val="00DA1809"/>
    <w:rsid w:val="00DA1C2F"/>
    <w:rsid w:val="00DA38E8"/>
    <w:rsid w:val="00DA3CD8"/>
    <w:rsid w:val="00DA4571"/>
    <w:rsid w:val="00DA48CC"/>
    <w:rsid w:val="00DA5170"/>
    <w:rsid w:val="00DA6226"/>
    <w:rsid w:val="00DA6F07"/>
    <w:rsid w:val="00DA7E62"/>
    <w:rsid w:val="00DA7F5E"/>
    <w:rsid w:val="00DB1F65"/>
    <w:rsid w:val="00DB2340"/>
    <w:rsid w:val="00DB2342"/>
    <w:rsid w:val="00DB2981"/>
    <w:rsid w:val="00DB3536"/>
    <w:rsid w:val="00DB35A7"/>
    <w:rsid w:val="00DB455B"/>
    <w:rsid w:val="00DB65A8"/>
    <w:rsid w:val="00DB667D"/>
    <w:rsid w:val="00DB6A9B"/>
    <w:rsid w:val="00DB70B0"/>
    <w:rsid w:val="00DB761F"/>
    <w:rsid w:val="00DB7E2B"/>
    <w:rsid w:val="00DC2DF1"/>
    <w:rsid w:val="00DC3CE7"/>
    <w:rsid w:val="00DC3E3A"/>
    <w:rsid w:val="00DC536B"/>
    <w:rsid w:val="00DC5A81"/>
    <w:rsid w:val="00DC5DC1"/>
    <w:rsid w:val="00DD18BA"/>
    <w:rsid w:val="00DD1C89"/>
    <w:rsid w:val="00DD1FE1"/>
    <w:rsid w:val="00DD2F84"/>
    <w:rsid w:val="00DD3EC8"/>
    <w:rsid w:val="00DD4BD6"/>
    <w:rsid w:val="00DD74EA"/>
    <w:rsid w:val="00DE08A9"/>
    <w:rsid w:val="00DE1C4E"/>
    <w:rsid w:val="00DE3FB6"/>
    <w:rsid w:val="00DE53B2"/>
    <w:rsid w:val="00DE5942"/>
    <w:rsid w:val="00DE5AB7"/>
    <w:rsid w:val="00DE6C8F"/>
    <w:rsid w:val="00DE740A"/>
    <w:rsid w:val="00DE788A"/>
    <w:rsid w:val="00DE7F13"/>
    <w:rsid w:val="00DF02F2"/>
    <w:rsid w:val="00DF09A2"/>
    <w:rsid w:val="00DF19A2"/>
    <w:rsid w:val="00DF313B"/>
    <w:rsid w:val="00DF4355"/>
    <w:rsid w:val="00E00875"/>
    <w:rsid w:val="00E0197D"/>
    <w:rsid w:val="00E01F17"/>
    <w:rsid w:val="00E0241D"/>
    <w:rsid w:val="00E03790"/>
    <w:rsid w:val="00E044E5"/>
    <w:rsid w:val="00E05AEB"/>
    <w:rsid w:val="00E11279"/>
    <w:rsid w:val="00E14D30"/>
    <w:rsid w:val="00E158AE"/>
    <w:rsid w:val="00E15B68"/>
    <w:rsid w:val="00E16577"/>
    <w:rsid w:val="00E173FF"/>
    <w:rsid w:val="00E23855"/>
    <w:rsid w:val="00E24749"/>
    <w:rsid w:val="00E25264"/>
    <w:rsid w:val="00E27A20"/>
    <w:rsid w:val="00E27B41"/>
    <w:rsid w:val="00E30199"/>
    <w:rsid w:val="00E3019A"/>
    <w:rsid w:val="00E30245"/>
    <w:rsid w:val="00E31310"/>
    <w:rsid w:val="00E32073"/>
    <w:rsid w:val="00E32235"/>
    <w:rsid w:val="00E3266E"/>
    <w:rsid w:val="00E33FD6"/>
    <w:rsid w:val="00E3473D"/>
    <w:rsid w:val="00E35B4C"/>
    <w:rsid w:val="00E37D27"/>
    <w:rsid w:val="00E404DB"/>
    <w:rsid w:val="00E40743"/>
    <w:rsid w:val="00E41CAE"/>
    <w:rsid w:val="00E41DA2"/>
    <w:rsid w:val="00E425CC"/>
    <w:rsid w:val="00E44121"/>
    <w:rsid w:val="00E45FA8"/>
    <w:rsid w:val="00E4654D"/>
    <w:rsid w:val="00E4664B"/>
    <w:rsid w:val="00E47C3E"/>
    <w:rsid w:val="00E5097A"/>
    <w:rsid w:val="00E50AF5"/>
    <w:rsid w:val="00E50EC4"/>
    <w:rsid w:val="00E514C0"/>
    <w:rsid w:val="00E519FC"/>
    <w:rsid w:val="00E51C6F"/>
    <w:rsid w:val="00E52C12"/>
    <w:rsid w:val="00E5439B"/>
    <w:rsid w:val="00E54767"/>
    <w:rsid w:val="00E549CE"/>
    <w:rsid w:val="00E54CF8"/>
    <w:rsid w:val="00E5596F"/>
    <w:rsid w:val="00E564B2"/>
    <w:rsid w:val="00E56830"/>
    <w:rsid w:val="00E56B30"/>
    <w:rsid w:val="00E601BE"/>
    <w:rsid w:val="00E61162"/>
    <w:rsid w:val="00E62CA4"/>
    <w:rsid w:val="00E6462A"/>
    <w:rsid w:val="00E678E6"/>
    <w:rsid w:val="00E73088"/>
    <w:rsid w:val="00E744B9"/>
    <w:rsid w:val="00E746C2"/>
    <w:rsid w:val="00E753D7"/>
    <w:rsid w:val="00E756CE"/>
    <w:rsid w:val="00E75E09"/>
    <w:rsid w:val="00E7645C"/>
    <w:rsid w:val="00E77112"/>
    <w:rsid w:val="00E81451"/>
    <w:rsid w:val="00E828BB"/>
    <w:rsid w:val="00E82DB3"/>
    <w:rsid w:val="00E837BC"/>
    <w:rsid w:val="00E846FF"/>
    <w:rsid w:val="00E851A5"/>
    <w:rsid w:val="00E85EDE"/>
    <w:rsid w:val="00E90008"/>
    <w:rsid w:val="00E9016F"/>
    <w:rsid w:val="00E918F2"/>
    <w:rsid w:val="00E93A5C"/>
    <w:rsid w:val="00E93B04"/>
    <w:rsid w:val="00E942DA"/>
    <w:rsid w:val="00E953AC"/>
    <w:rsid w:val="00E9614F"/>
    <w:rsid w:val="00EA1CFB"/>
    <w:rsid w:val="00EA2123"/>
    <w:rsid w:val="00EA227B"/>
    <w:rsid w:val="00EA453B"/>
    <w:rsid w:val="00EA4662"/>
    <w:rsid w:val="00EA4EC0"/>
    <w:rsid w:val="00EA508D"/>
    <w:rsid w:val="00EA582D"/>
    <w:rsid w:val="00EA70EA"/>
    <w:rsid w:val="00EA7F25"/>
    <w:rsid w:val="00EB01B8"/>
    <w:rsid w:val="00EB01D6"/>
    <w:rsid w:val="00EB1A93"/>
    <w:rsid w:val="00EB1ED2"/>
    <w:rsid w:val="00EB2D5F"/>
    <w:rsid w:val="00EB3C5C"/>
    <w:rsid w:val="00EB546D"/>
    <w:rsid w:val="00EB5BEA"/>
    <w:rsid w:val="00EC0288"/>
    <w:rsid w:val="00EC1173"/>
    <w:rsid w:val="00EC1EE5"/>
    <w:rsid w:val="00EC261B"/>
    <w:rsid w:val="00EC363C"/>
    <w:rsid w:val="00EC3DA4"/>
    <w:rsid w:val="00EC4230"/>
    <w:rsid w:val="00EC4235"/>
    <w:rsid w:val="00EC6AA6"/>
    <w:rsid w:val="00EC71E2"/>
    <w:rsid w:val="00EC743C"/>
    <w:rsid w:val="00ED20AF"/>
    <w:rsid w:val="00ED39C4"/>
    <w:rsid w:val="00ED4E5A"/>
    <w:rsid w:val="00ED4ECC"/>
    <w:rsid w:val="00ED5572"/>
    <w:rsid w:val="00ED5A26"/>
    <w:rsid w:val="00ED6266"/>
    <w:rsid w:val="00ED694D"/>
    <w:rsid w:val="00ED7F31"/>
    <w:rsid w:val="00ED7FCF"/>
    <w:rsid w:val="00EE1BFE"/>
    <w:rsid w:val="00EE1CD4"/>
    <w:rsid w:val="00EE1CEE"/>
    <w:rsid w:val="00EE34D5"/>
    <w:rsid w:val="00EE4838"/>
    <w:rsid w:val="00EE4BC8"/>
    <w:rsid w:val="00EF12F4"/>
    <w:rsid w:val="00EF1E99"/>
    <w:rsid w:val="00EF32D3"/>
    <w:rsid w:val="00EF3D37"/>
    <w:rsid w:val="00EF47F0"/>
    <w:rsid w:val="00EF4FE6"/>
    <w:rsid w:val="00EF53FF"/>
    <w:rsid w:val="00EF5B25"/>
    <w:rsid w:val="00EF5C9E"/>
    <w:rsid w:val="00EF7AB3"/>
    <w:rsid w:val="00EF7BC6"/>
    <w:rsid w:val="00F00722"/>
    <w:rsid w:val="00F00EEE"/>
    <w:rsid w:val="00F01B9E"/>
    <w:rsid w:val="00F037FF"/>
    <w:rsid w:val="00F07588"/>
    <w:rsid w:val="00F07771"/>
    <w:rsid w:val="00F102B1"/>
    <w:rsid w:val="00F10400"/>
    <w:rsid w:val="00F1051F"/>
    <w:rsid w:val="00F11093"/>
    <w:rsid w:val="00F14A15"/>
    <w:rsid w:val="00F14D78"/>
    <w:rsid w:val="00F156DA"/>
    <w:rsid w:val="00F156F2"/>
    <w:rsid w:val="00F159D3"/>
    <w:rsid w:val="00F15ADB"/>
    <w:rsid w:val="00F16159"/>
    <w:rsid w:val="00F171F7"/>
    <w:rsid w:val="00F17466"/>
    <w:rsid w:val="00F223CA"/>
    <w:rsid w:val="00F22855"/>
    <w:rsid w:val="00F23B57"/>
    <w:rsid w:val="00F240C2"/>
    <w:rsid w:val="00F24D3C"/>
    <w:rsid w:val="00F25FF5"/>
    <w:rsid w:val="00F30A50"/>
    <w:rsid w:val="00F30BCC"/>
    <w:rsid w:val="00F313FE"/>
    <w:rsid w:val="00F3325A"/>
    <w:rsid w:val="00F34C82"/>
    <w:rsid w:val="00F37CC7"/>
    <w:rsid w:val="00F40394"/>
    <w:rsid w:val="00F41CA6"/>
    <w:rsid w:val="00F43142"/>
    <w:rsid w:val="00F4334C"/>
    <w:rsid w:val="00F43881"/>
    <w:rsid w:val="00F45351"/>
    <w:rsid w:val="00F46B56"/>
    <w:rsid w:val="00F47ACB"/>
    <w:rsid w:val="00F50770"/>
    <w:rsid w:val="00F528D0"/>
    <w:rsid w:val="00F53664"/>
    <w:rsid w:val="00F54269"/>
    <w:rsid w:val="00F54416"/>
    <w:rsid w:val="00F54FC3"/>
    <w:rsid w:val="00F56F2B"/>
    <w:rsid w:val="00F575EC"/>
    <w:rsid w:val="00F5799F"/>
    <w:rsid w:val="00F57C96"/>
    <w:rsid w:val="00F600DD"/>
    <w:rsid w:val="00F60428"/>
    <w:rsid w:val="00F60931"/>
    <w:rsid w:val="00F60B97"/>
    <w:rsid w:val="00F60E6E"/>
    <w:rsid w:val="00F61BBA"/>
    <w:rsid w:val="00F632F5"/>
    <w:rsid w:val="00F6445E"/>
    <w:rsid w:val="00F648B7"/>
    <w:rsid w:val="00F64C17"/>
    <w:rsid w:val="00F65BD2"/>
    <w:rsid w:val="00F66226"/>
    <w:rsid w:val="00F6663F"/>
    <w:rsid w:val="00F7041A"/>
    <w:rsid w:val="00F70428"/>
    <w:rsid w:val="00F71541"/>
    <w:rsid w:val="00F72334"/>
    <w:rsid w:val="00F72438"/>
    <w:rsid w:val="00F72961"/>
    <w:rsid w:val="00F72FA6"/>
    <w:rsid w:val="00F73176"/>
    <w:rsid w:val="00F74133"/>
    <w:rsid w:val="00F74AF2"/>
    <w:rsid w:val="00F7611E"/>
    <w:rsid w:val="00F76F31"/>
    <w:rsid w:val="00F803CE"/>
    <w:rsid w:val="00F805A6"/>
    <w:rsid w:val="00F806CD"/>
    <w:rsid w:val="00F81755"/>
    <w:rsid w:val="00F821B8"/>
    <w:rsid w:val="00F829DE"/>
    <w:rsid w:val="00F86784"/>
    <w:rsid w:val="00F876E5"/>
    <w:rsid w:val="00F91F63"/>
    <w:rsid w:val="00F92CDA"/>
    <w:rsid w:val="00F92FE2"/>
    <w:rsid w:val="00F93858"/>
    <w:rsid w:val="00F93E65"/>
    <w:rsid w:val="00F93ED4"/>
    <w:rsid w:val="00F93FD1"/>
    <w:rsid w:val="00F947E0"/>
    <w:rsid w:val="00F94E70"/>
    <w:rsid w:val="00F95A9A"/>
    <w:rsid w:val="00F97454"/>
    <w:rsid w:val="00FA367B"/>
    <w:rsid w:val="00FA433F"/>
    <w:rsid w:val="00FA58D0"/>
    <w:rsid w:val="00FB0C10"/>
    <w:rsid w:val="00FB247F"/>
    <w:rsid w:val="00FB45B0"/>
    <w:rsid w:val="00FB69FE"/>
    <w:rsid w:val="00FC083E"/>
    <w:rsid w:val="00FC0A5D"/>
    <w:rsid w:val="00FC112E"/>
    <w:rsid w:val="00FC2095"/>
    <w:rsid w:val="00FC2241"/>
    <w:rsid w:val="00FC45AE"/>
    <w:rsid w:val="00FC4B2F"/>
    <w:rsid w:val="00FC5887"/>
    <w:rsid w:val="00FD15DA"/>
    <w:rsid w:val="00FD18D9"/>
    <w:rsid w:val="00FD2ECB"/>
    <w:rsid w:val="00FD39B0"/>
    <w:rsid w:val="00FD4304"/>
    <w:rsid w:val="00FD439C"/>
    <w:rsid w:val="00FD44E6"/>
    <w:rsid w:val="00FD4D18"/>
    <w:rsid w:val="00FD52A5"/>
    <w:rsid w:val="00FD5B91"/>
    <w:rsid w:val="00FD6434"/>
    <w:rsid w:val="00FD6C27"/>
    <w:rsid w:val="00FE0501"/>
    <w:rsid w:val="00FE0A1C"/>
    <w:rsid w:val="00FE22F9"/>
    <w:rsid w:val="00FE2464"/>
    <w:rsid w:val="00FE3564"/>
    <w:rsid w:val="00FE4691"/>
    <w:rsid w:val="00FE4AF9"/>
    <w:rsid w:val="00FE4B1F"/>
    <w:rsid w:val="00FE6045"/>
    <w:rsid w:val="00FE64EB"/>
    <w:rsid w:val="00FE6955"/>
    <w:rsid w:val="00FE6B66"/>
    <w:rsid w:val="00FE7235"/>
    <w:rsid w:val="00FF0C86"/>
    <w:rsid w:val="00FF1234"/>
    <w:rsid w:val="00FF1F7E"/>
    <w:rsid w:val="00FF209E"/>
    <w:rsid w:val="00FF24AF"/>
    <w:rsid w:val="00FF2B6B"/>
    <w:rsid w:val="00FF4909"/>
    <w:rsid w:val="00FF49D9"/>
    <w:rsid w:val="00FF4B93"/>
    <w:rsid w:val="00FF703A"/>
    <w:rsid w:val="00FF7440"/>
    <w:rsid w:val="00FF7BCA"/>
    <w:rsid w:val="01232C73"/>
    <w:rsid w:val="01607BFA"/>
    <w:rsid w:val="01B70C79"/>
    <w:rsid w:val="01F52C6C"/>
    <w:rsid w:val="03711D59"/>
    <w:rsid w:val="051E0804"/>
    <w:rsid w:val="0643056A"/>
    <w:rsid w:val="0644114B"/>
    <w:rsid w:val="07B611C8"/>
    <w:rsid w:val="08982779"/>
    <w:rsid w:val="0B86023C"/>
    <w:rsid w:val="0BF15F67"/>
    <w:rsid w:val="0C331801"/>
    <w:rsid w:val="0D3F3A0E"/>
    <w:rsid w:val="0E3A1452"/>
    <w:rsid w:val="0FF449F1"/>
    <w:rsid w:val="11E15093"/>
    <w:rsid w:val="11EB6D8D"/>
    <w:rsid w:val="11FE2E47"/>
    <w:rsid w:val="121D2B8B"/>
    <w:rsid w:val="13E6693B"/>
    <w:rsid w:val="15AB7642"/>
    <w:rsid w:val="15DF27E7"/>
    <w:rsid w:val="16586527"/>
    <w:rsid w:val="17086CEA"/>
    <w:rsid w:val="17BA4492"/>
    <w:rsid w:val="180034E7"/>
    <w:rsid w:val="18251A52"/>
    <w:rsid w:val="1B4A1EFB"/>
    <w:rsid w:val="1BAB57F7"/>
    <w:rsid w:val="1CA37DE0"/>
    <w:rsid w:val="1D2310B2"/>
    <w:rsid w:val="1E945D6E"/>
    <w:rsid w:val="1F740CDA"/>
    <w:rsid w:val="1FDA147E"/>
    <w:rsid w:val="200A0001"/>
    <w:rsid w:val="20716D35"/>
    <w:rsid w:val="219F6E7C"/>
    <w:rsid w:val="21EB04A6"/>
    <w:rsid w:val="22411897"/>
    <w:rsid w:val="229E48DB"/>
    <w:rsid w:val="233D1674"/>
    <w:rsid w:val="23791FA3"/>
    <w:rsid w:val="273A00E0"/>
    <w:rsid w:val="27FD4E13"/>
    <w:rsid w:val="29823302"/>
    <w:rsid w:val="2A24600D"/>
    <w:rsid w:val="2A2E3519"/>
    <w:rsid w:val="2A906E7A"/>
    <w:rsid w:val="2A944F41"/>
    <w:rsid w:val="2B394B1F"/>
    <w:rsid w:val="2B5E72FD"/>
    <w:rsid w:val="2BA900BB"/>
    <w:rsid w:val="2DC659F7"/>
    <w:rsid w:val="2E3F18C0"/>
    <w:rsid w:val="2F5D2EA9"/>
    <w:rsid w:val="2FA35949"/>
    <w:rsid w:val="2FA84FEB"/>
    <w:rsid w:val="300C7328"/>
    <w:rsid w:val="305E0093"/>
    <w:rsid w:val="30685B7E"/>
    <w:rsid w:val="30A57483"/>
    <w:rsid w:val="30F60C4E"/>
    <w:rsid w:val="310B2A19"/>
    <w:rsid w:val="314A736B"/>
    <w:rsid w:val="31951EAC"/>
    <w:rsid w:val="31CF128D"/>
    <w:rsid w:val="32183293"/>
    <w:rsid w:val="3299378F"/>
    <w:rsid w:val="331713C3"/>
    <w:rsid w:val="33D068BE"/>
    <w:rsid w:val="34FA1C90"/>
    <w:rsid w:val="36C23550"/>
    <w:rsid w:val="370F0ACD"/>
    <w:rsid w:val="380C5640"/>
    <w:rsid w:val="389F39CC"/>
    <w:rsid w:val="38D879BA"/>
    <w:rsid w:val="38E719B3"/>
    <w:rsid w:val="395A7BC2"/>
    <w:rsid w:val="3A292BBB"/>
    <w:rsid w:val="3AE27603"/>
    <w:rsid w:val="3BAA6D10"/>
    <w:rsid w:val="3C383C47"/>
    <w:rsid w:val="3EFE5394"/>
    <w:rsid w:val="41151E27"/>
    <w:rsid w:val="41F84A49"/>
    <w:rsid w:val="42D20BE1"/>
    <w:rsid w:val="435C3CCA"/>
    <w:rsid w:val="43861467"/>
    <w:rsid w:val="43BC25A6"/>
    <w:rsid w:val="43C34D61"/>
    <w:rsid w:val="456878DC"/>
    <w:rsid w:val="45BE70BA"/>
    <w:rsid w:val="45F42C84"/>
    <w:rsid w:val="460914FC"/>
    <w:rsid w:val="461E3C23"/>
    <w:rsid w:val="479D5E2E"/>
    <w:rsid w:val="47E30895"/>
    <w:rsid w:val="484053E8"/>
    <w:rsid w:val="48C34D62"/>
    <w:rsid w:val="494C41EC"/>
    <w:rsid w:val="49CA1F5D"/>
    <w:rsid w:val="4A7123E0"/>
    <w:rsid w:val="4B623F03"/>
    <w:rsid w:val="4BFA699C"/>
    <w:rsid w:val="4C7E73A7"/>
    <w:rsid w:val="4DC1579E"/>
    <w:rsid w:val="4E2654DB"/>
    <w:rsid w:val="4E746081"/>
    <w:rsid w:val="50B716C8"/>
    <w:rsid w:val="52081ACF"/>
    <w:rsid w:val="52FA63E9"/>
    <w:rsid w:val="535C14FC"/>
    <w:rsid w:val="544E5B1C"/>
    <w:rsid w:val="54C737A2"/>
    <w:rsid w:val="57430148"/>
    <w:rsid w:val="579476F7"/>
    <w:rsid w:val="59C21723"/>
    <w:rsid w:val="5A5720F7"/>
    <w:rsid w:val="5A750A9E"/>
    <w:rsid w:val="5B4C618F"/>
    <w:rsid w:val="5C1C7BDA"/>
    <w:rsid w:val="5C2C0286"/>
    <w:rsid w:val="5C50789B"/>
    <w:rsid w:val="5D9B1F89"/>
    <w:rsid w:val="5E9D533F"/>
    <w:rsid w:val="60BF2937"/>
    <w:rsid w:val="60C37017"/>
    <w:rsid w:val="62350B41"/>
    <w:rsid w:val="63B5455E"/>
    <w:rsid w:val="648A5380"/>
    <w:rsid w:val="64D478FF"/>
    <w:rsid w:val="656E7517"/>
    <w:rsid w:val="66452A08"/>
    <w:rsid w:val="668E36CB"/>
    <w:rsid w:val="67A94E81"/>
    <w:rsid w:val="67D55F31"/>
    <w:rsid w:val="68103152"/>
    <w:rsid w:val="68E31062"/>
    <w:rsid w:val="6A1F060B"/>
    <w:rsid w:val="6A743FEC"/>
    <w:rsid w:val="6AC77AE6"/>
    <w:rsid w:val="6B870A5C"/>
    <w:rsid w:val="6BB64010"/>
    <w:rsid w:val="6C58430D"/>
    <w:rsid w:val="6CA0645E"/>
    <w:rsid w:val="6CCE2B80"/>
    <w:rsid w:val="6F913FB4"/>
    <w:rsid w:val="6FC24913"/>
    <w:rsid w:val="70960854"/>
    <w:rsid w:val="7113730F"/>
    <w:rsid w:val="71792FE9"/>
    <w:rsid w:val="73A94755"/>
    <w:rsid w:val="73FB78CF"/>
    <w:rsid w:val="753A358B"/>
    <w:rsid w:val="75714C2D"/>
    <w:rsid w:val="76FE0619"/>
    <w:rsid w:val="7764781A"/>
    <w:rsid w:val="78642292"/>
    <w:rsid w:val="794F557A"/>
    <w:rsid w:val="79F07398"/>
    <w:rsid w:val="7BCD3518"/>
    <w:rsid w:val="7D2C29E7"/>
    <w:rsid w:val="7D420C2C"/>
    <w:rsid w:val="7D672DAF"/>
    <w:rsid w:val="7E105E1B"/>
    <w:rsid w:val="7F484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FE78F1B"/>
  <w15:docId w15:val="{5D9056CA-8A7F-4493-AD41-75F08E7A0F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 w:qFormat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afterLines="100" w:after="312" w:line="300" w:lineRule="auto"/>
      <w:jc w:val="center"/>
      <w:outlineLvl w:val="0"/>
    </w:pPr>
    <w:rPr>
      <w:rFonts w:ascii="Times New Roman" w:eastAsia="黑体" w:hAnsi="Times New Roman"/>
      <w:bCs/>
      <w:kern w:val="44"/>
      <w:sz w:val="32"/>
      <w:szCs w:val="44"/>
    </w:rPr>
  </w:style>
  <w:style w:type="paragraph" w:styleId="2">
    <w:name w:val="heading 2"/>
    <w:basedOn w:val="a"/>
    <w:next w:val="a1"/>
    <w:link w:val="20"/>
    <w:uiPriority w:val="9"/>
    <w:unhideWhenUsed/>
    <w:qFormat/>
    <w:pPr>
      <w:keepNext/>
      <w:keepLines/>
      <w:spacing w:beforeLines="50" w:before="156" w:afterLines="50" w:after="156" w:line="300" w:lineRule="auto"/>
      <w:outlineLvl w:val="1"/>
    </w:pPr>
    <w:rPr>
      <w:rFonts w:ascii="Times New Roman" w:eastAsia="黑体" w:hAnsi="Times New Roman" w:cstheme="majorBidi"/>
      <w:bCs/>
      <w:sz w:val="28"/>
      <w:szCs w:val="32"/>
    </w:rPr>
  </w:style>
  <w:style w:type="paragraph" w:styleId="3">
    <w:name w:val="heading 3"/>
    <w:basedOn w:val="a"/>
    <w:next w:val="a1"/>
    <w:link w:val="30"/>
    <w:uiPriority w:val="9"/>
    <w:unhideWhenUsed/>
    <w:qFormat/>
    <w:pPr>
      <w:keepNext/>
      <w:keepLines/>
      <w:spacing w:beforeLines="50" w:before="156" w:afterLines="50" w:after="156" w:line="300" w:lineRule="auto"/>
      <w:outlineLvl w:val="2"/>
    </w:pPr>
    <w:rPr>
      <w:rFonts w:ascii="Times New Roman" w:eastAsia="黑体" w:hAnsi="Times New Roman"/>
      <w:bCs/>
      <w:sz w:val="24"/>
      <w:szCs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paragraph" w:styleId="5">
    <w:name w:val="heading 5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4"/>
    </w:pPr>
    <w:rPr>
      <w:b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0">
    <w:name w:val="Body Text Indent"/>
    <w:basedOn w:val="a5"/>
    <w:link w:val="a6"/>
    <w:uiPriority w:val="99"/>
    <w:unhideWhenUsed/>
    <w:qFormat/>
    <w:pPr>
      <w:spacing w:after="120"/>
      <w:ind w:leftChars="200" w:left="420"/>
    </w:pPr>
    <w:rPr>
      <w:bCs/>
      <w:sz w:val="21"/>
      <w:szCs w:val="22"/>
    </w:rPr>
  </w:style>
  <w:style w:type="paragraph" w:styleId="a5">
    <w:name w:val="Body Text"/>
    <w:basedOn w:val="a"/>
    <w:qFormat/>
    <w:rPr>
      <w:rFonts w:ascii="Times New Roman" w:hAnsi="Times New Roman" w:cs="Times New Roman"/>
      <w:sz w:val="28"/>
      <w:szCs w:val="20"/>
    </w:rPr>
  </w:style>
  <w:style w:type="paragraph" w:styleId="a1">
    <w:name w:val="Normal Indent"/>
    <w:basedOn w:val="a"/>
    <w:qFormat/>
    <w:pPr>
      <w:ind w:firstLine="420"/>
    </w:pPr>
    <w:rPr>
      <w:szCs w:val="20"/>
    </w:rPr>
  </w:style>
  <w:style w:type="paragraph" w:styleId="a7">
    <w:name w:val="caption"/>
    <w:basedOn w:val="a"/>
    <w:next w:val="a"/>
    <w:qFormat/>
    <w:pPr>
      <w:spacing w:line="440" w:lineRule="exact"/>
    </w:pPr>
    <w:rPr>
      <w:rFonts w:ascii="Arial" w:eastAsia="黑体" w:hAnsi="Arial" w:cs="Arial"/>
      <w:sz w:val="20"/>
      <w:szCs w:val="20"/>
    </w:rPr>
  </w:style>
  <w:style w:type="paragraph" w:styleId="a8">
    <w:name w:val="annotation text"/>
    <w:basedOn w:val="a"/>
    <w:link w:val="a9"/>
    <w:uiPriority w:val="99"/>
    <w:semiHidden/>
    <w:unhideWhenUsed/>
    <w:qFormat/>
    <w:pPr>
      <w:jc w:val="left"/>
    </w:pPr>
  </w:style>
  <w:style w:type="paragraph" w:styleId="TOC3">
    <w:name w:val="toc 3"/>
    <w:basedOn w:val="a"/>
    <w:next w:val="a"/>
    <w:uiPriority w:val="39"/>
    <w:unhideWhenUsed/>
    <w:qFormat/>
    <w:pPr>
      <w:tabs>
        <w:tab w:val="right" w:leader="dot" w:pos="9344"/>
      </w:tabs>
      <w:spacing w:line="300" w:lineRule="auto"/>
      <w:ind w:leftChars="200" w:left="420"/>
      <w:jc w:val="distribute"/>
    </w:pPr>
    <w:rPr>
      <w:rFonts w:ascii="Times New Roman" w:eastAsia="宋体" w:hAnsi="Times New Roman" w:cs="Times New Roman"/>
      <w:sz w:val="24"/>
    </w:rPr>
  </w:style>
  <w:style w:type="paragraph" w:styleId="aa">
    <w:name w:val="Balloon Text"/>
    <w:basedOn w:val="a"/>
    <w:link w:val="ab"/>
    <w:uiPriority w:val="99"/>
    <w:semiHidden/>
    <w:unhideWhenUsed/>
    <w:qFormat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header"/>
    <w:basedOn w:val="a"/>
    <w:link w:val="af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pPr>
      <w:tabs>
        <w:tab w:val="right" w:leader="dot" w:pos="9344"/>
      </w:tabs>
      <w:spacing w:line="300" w:lineRule="auto"/>
      <w:jc w:val="distribute"/>
    </w:pPr>
    <w:rPr>
      <w:rFonts w:ascii="Times New Roman" w:eastAsia="宋体" w:hAnsi="Times New Roman" w:cs="Times New Roman"/>
      <w:b/>
      <w:kern w:val="0"/>
      <w:sz w:val="24"/>
      <w:szCs w:val="24"/>
      <w:lang w:val="de-DE"/>
    </w:rPr>
  </w:style>
  <w:style w:type="paragraph" w:styleId="TOC2">
    <w:name w:val="toc 2"/>
    <w:basedOn w:val="a"/>
    <w:next w:val="a"/>
    <w:uiPriority w:val="39"/>
    <w:unhideWhenUsed/>
    <w:qFormat/>
    <w:pPr>
      <w:tabs>
        <w:tab w:val="left" w:pos="840"/>
        <w:tab w:val="right" w:leader="dot" w:pos="9344"/>
      </w:tabs>
      <w:spacing w:line="300" w:lineRule="auto"/>
      <w:ind w:leftChars="100" w:left="210"/>
      <w:jc w:val="distribute"/>
    </w:pPr>
    <w:rPr>
      <w:rFonts w:ascii="Times New Roman" w:eastAsia="宋体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1">
    <w:name w:val="annotation subject"/>
    <w:basedOn w:val="a8"/>
    <w:next w:val="a8"/>
    <w:link w:val="af2"/>
    <w:uiPriority w:val="99"/>
    <w:semiHidden/>
    <w:unhideWhenUsed/>
    <w:qFormat/>
    <w:rPr>
      <w:b/>
      <w:bCs/>
    </w:rPr>
  </w:style>
  <w:style w:type="table" w:styleId="af3">
    <w:name w:val="Table Grid"/>
    <w:basedOn w:val="a3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Strong"/>
    <w:basedOn w:val="a2"/>
    <w:uiPriority w:val="22"/>
    <w:qFormat/>
    <w:rPr>
      <w:b/>
    </w:rPr>
  </w:style>
  <w:style w:type="character" w:styleId="af5">
    <w:name w:val="FollowedHyperlink"/>
    <w:basedOn w:val="a2"/>
    <w:uiPriority w:val="99"/>
    <w:semiHidden/>
    <w:unhideWhenUsed/>
    <w:qFormat/>
    <w:rPr>
      <w:color w:val="800080"/>
      <w:u w:val="single"/>
    </w:rPr>
  </w:style>
  <w:style w:type="character" w:styleId="af6">
    <w:name w:val="Hyperlink"/>
    <w:basedOn w:val="a2"/>
    <w:uiPriority w:val="99"/>
    <w:unhideWhenUsed/>
    <w:qFormat/>
    <w:rPr>
      <w:color w:val="0000FF"/>
      <w:u w:val="single"/>
    </w:rPr>
  </w:style>
  <w:style w:type="character" w:styleId="HTML1">
    <w:name w:val="HTML Code"/>
    <w:basedOn w:val="a2"/>
    <w:uiPriority w:val="99"/>
    <w:semiHidden/>
    <w:unhideWhenUsed/>
    <w:qFormat/>
    <w:rPr>
      <w:rFonts w:ascii="Courier New" w:hAnsi="Courier New"/>
      <w:sz w:val="20"/>
    </w:rPr>
  </w:style>
  <w:style w:type="character" w:styleId="af7">
    <w:name w:val="annotation reference"/>
    <w:basedOn w:val="a2"/>
    <w:uiPriority w:val="99"/>
    <w:semiHidden/>
    <w:unhideWhenUsed/>
    <w:qFormat/>
    <w:rPr>
      <w:sz w:val="21"/>
      <w:szCs w:val="21"/>
    </w:rPr>
  </w:style>
  <w:style w:type="character" w:styleId="af8">
    <w:name w:val="footnote reference"/>
    <w:unhideWhenUsed/>
    <w:qFormat/>
    <w:rPr>
      <w:vertAlign w:val="superscript"/>
    </w:rPr>
  </w:style>
  <w:style w:type="character" w:customStyle="1" w:styleId="af">
    <w:name w:val="页眉 字符"/>
    <w:basedOn w:val="a2"/>
    <w:link w:val="ae"/>
    <w:uiPriority w:val="99"/>
    <w:qFormat/>
    <w:rPr>
      <w:sz w:val="18"/>
      <w:szCs w:val="18"/>
    </w:rPr>
  </w:style>
  <w:style w:type="character" w:customStyle="1" w:styleId="ad">
    <w:name w:val="页脚 字符"/>
    <w:basedOn w:val="a2"/>
    <w:link w:val="ac"/>
    <w:uiPriority w:val="99"/>
    <w:qFormat/>
    <w:rPr>
      <w:sz w:val="18"/>
      <w:szCs w:val="18"/>
    </w:rPr>
  </w:style>
  <w:style w:type="character" w:customStyle="1" w:styleId="ab">
    <w:name w:val="批注框文本 字符"/>
    <w:basedOn w:val="a2"/>
    <w:link w:val="aa"/>
    <w:uiPriority w:val="99"/>
    <w:semiHidden/>
    <w:qFormat/>
    <w:rPr>
      <w:sz w:val="18"/>
      <w:szCs w:val="18"/>
    </w:rPr>
  </w:style>
  <w:style w:type="character" w:customStyle="1" w:styleId="HTML0">
    <w:name w:val="HTML 预设格式 字符"/>
    <w:basedOn w:val="a2"/>
    <w:link w:val="HTML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character" w:styleId="af9">
    <w:name w:val="Placeholder Text"/>
    <w:basedOn w:val="a2"/>
    <w:uiPriority w:val="99"/>
    <w:semiHidden/>
    <w:qFormat/>
    <w:rPr>
      <w:color w:val="808080"/>
    </w:rPr>
  </w:style>
  <w:style w:type="paragraph" w:styleId="afa">
    <w:name w:val="No Spacing"/>
    <w:link w:val="afb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afb">
    <w:name w:val="无间隔 字符"/>
    <w:basedOn w:val="a2"/>
    <w:link w:val="afa"/>
    <w:uiPriority w:val="1"/>
    <w:qFormat/>
    <w:rPr>
      <w:kern w:val="0"/>
      <w:sz w:val="22"/>
    </w:rPr>
  </w:style>
  <w:style w:type="paragraph" w:customStyle="1" w:styleId="EndNoteBibliographyTitle">
    <w:name w:val="EndNote Bibliography Title"/>
    <w:basedOn w:val="a"/>
    <w:link w:val="EndNoteBibliographyTitleChar"/>
    <w:qFormat/>
    <w:pPr>
      <w:jc w:val="center"/>
    </w:pPr>
    <w:rPr>
      <w:rFonts w:ascii="Calibri" w:hAnsi="Calibri"/>
      <w:sz w:val="20"/>
    </w:rPr>
  </w:style>
  <w:style w:type="character" w:customStyle="1" w:styleId="EndNoteBibliographyTitleChar">
    <w:name w:val="EndNote Bibliography Title Char"/>
    <w:basedOn w:val="a2"/>
    <w:link w:val="EndNoteBibliographyTitle"/>
    <w:qFormat/>
    <w:rPr>
      <w:rFonts w:ascii="Calibri" w:hAnsi="Calibri"/>
      <w:sz w:val="20"/>
    </w:rPr>
  </w:style>
  <w:style w:type="paragraph" w:customStyle="1" w:styleId="EndNoteBibliography">
    <w:name w:val="EndNote Bibliography"/>
    <w:basedOn w:val="a"/>
    <w:link w:val="EndNoteBibliographyChar"/>
    <w:qFormat/>
    <w:pPr>
      <w:jc w:val="center"/>
    </w:pPr>
    <w:rPr>
      <w:rFonts w:ascii="Calibri" w:hAnsi="Calibri"/>
      <w:sz w:val="20"/>
    </w:rPr>
  </w:style>
  <w:style w:type="character" w:customStyle="1" w:styleId="EndNoteBibliographyChar">
    <w:name w:val="EndNote Bibliography Char"/>
    <w:basedOn w:val="a2"/>
    <w:link w:val="EndNoteBibliography"/>
    <w:qFormat/>
    <w:rPr>
      <w:rFonts w:ascii="Calibri" w:hAnsi="Calibri"/>
      <w:sz w:val="20"/>
    </w:rPr>
  </w:style>
  <w:style w:type="paragraph" w:styleId="afc">
    <w:name w:val="List Paragraph"/>
    <w:basedOn w:val="a"/>
    <w:uiPriority w:val="99"/>
    <w:qFormat/>
    <w:pPr>
      <w:ind w:firstLineChars="200" w:firstLine="420"/>
    </w:pPr>
  </w:style>
  <w:style w:type="character" w:customStyle="1" w:styleId="10">
    <w:name w:val="标题 1 字符"/>
    <w:basedOn w:val="a2"/>
    <w:link w:val="1"/>
    <w:uiPriority w:val="9"/>
    <w:qFormat/>
    <w:rPr>
      <w:rFonts w:ascii="Times New Roman" w:eastAsia="黑体" w:hAnsi="Times New Roman"/>
      <w:bCs/>
      <w:kern w:val="44"/>
      <w:sz w:val="32"/>
      <w:szCs w:val="44"/>
    </w:rPr>
  </w:style>
  <w:style w:type="character" w:customStyle="1" w:styleId="20">
    <w:name w:val="标题 2 字符"/>
    <w:basedOn w:val="a2"/>
    <w:link w:val="2"/>
    <w:uiPriority w:val="9"/>
    <w:qFormat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2"/>
    <w:link w:val="3"/>
    <w:uiPriority w:val="9"/>
    <w:qFormat/>
    <w:rPr>
      <w:rFonts w:ascii="Times New Roman" w:eastAsia="黑体" w:hAnsi="Times New Roman"/>
      <w:bCs/>
      <w:sz w:val="24"/>
      <w:szCs w:val="32"/>
    </w:rPr>
  </w:style>
  <w:style w:type="character" w:customStyle="1" w:styleId="CharChar">
    <w:name w:val="封面论文题目 Char Char"/>
    <w:link w:val="afd"/>
    <w:qFormat/>
    <w:rPr>
      <w:rFonts w:ascii="黑体" w:eastAsia="黑体" w:hAnsi="宋体"/>
      <w:sz w:val="32"/>
      <w:szCs w:val="32"/>
    </w:rPr>
  </w:style>
  <w:style w:type="paragraph" w:customStyle="1" w:styleId="afd">
    <w:name w:val="封面论文题目"/>
    <w:basedOn w:val="a"/>
    <w:next w:val="a"/>
    <w:link w:val="CharChar"/>
    <w:qFormat/>
    <w:rPr>
      <w:rFonts w:ascii="黑体" w:eastAsia="黑体" w:hAnsi="宋体"/>
      <w:sz w:val="32"/>
      <w:szCs w:val="32"/>
    </w:rPr>
  </w:style>
  <w:style w:type="paragraph" w:customStyle="1" w:styleId="afe">
    <w:name w:val="英文论文题目"/>
    <w:basedOn w:val="a"/>
    <w:next w:val="a"/>
    <w:qFormat/>
    <w:pPr>
      <w:spacing w:line="300" w:lineRule="auto"/>
      <w:ind w:leftChars="500" w:left="500" w:rightChars="500" w:right="500"/>
      <w:jc w:val="center"/>
    </w:pPr>
    <w:rPr>
      <w:rFonts w:ascii="Times New Roman" w:eastAsia="Times New Roman" w:hAnsi="Times New Roman" w:cs="Times New Roman"/>
      <w:b/>
      <w:sz w:val="32"/>
      <w:szCs w:val="24"/>
    </w:rPr>
  </w:style>
  <w:style w:type="paragraph" w:customStyle="1" w:styleId="aff">
    <w:name w:val="英文摘要标题"/>
    <w:basedOn w:val="a"/>
    <w:next w:val="a"/>
    <w:qFormat/>
    <w:pPr>
      <w:spacing w:line="300" w:lineRule="auto"/>
      <w:jc w:val="center"/>
    </w:pPr>
    <w:rPr>
      <w:rFonts w:ascii="Times New Roman" w:eastAsia="Arial" w:hAnsi="Times New Roman" w:cs="Times New Roman"/>
      <w:sz w:val="32"/>
      <w:szCs w:val="24"/>
    </w:rPr>
  </w:style>
  <w:style w:type="character" w:customStyle="1" w:styleId="Char">
    <w:name w:val="英文关键词标题 Char"/>
    <w:link w:val="aff0"/>
    <w:qFormat/>
    <w:locked/>
    <w:rPr>
      <w:rFonts w:ascii="Times New Roman" w:eastAsia="Arial" w:hAnsi="Times New Roman" w:cs="Times New Roman"/>
      <w:sz w:val="28"/>
      <w:szCs w:val="24"/>
    </w:rPr>
  </w:style>
  <w:style w:type="paragraph" w:customStyle="1" w:styleId="aff0">
    <w:name w:val="英文关键词标题"/>
    <w:basedOn w:val="a"/>
    <w:next w:val="a"/>
    <w:link w:val="Char"/>
    <w:qFormat/>
    <w:pPr>
      <w:spacing w:beforeLines="200" w:line="300" w:lineRule="auto"/>
    </w:pPr>
    <w:rPr>
      <w:rFonts w:ascii="Times New Roman" w:eastAsia="Arial" w:hAnsi="Times New Roman" w:cs="Times New Roman"/>
      <w:sz w:val="28"/>
      <w:szCs w:val="24"/>
    </w:rPr>
  </w:style>
  <w:style w:type="paragraph" w:customStyle="1" w:styleId="aff1">
    <w:name w:val="封面论文日期"/>
    <w:basedOn w:val="a"/>
    <w:next w:val="a"/>
    <w:qFormat/>
    <w:pPr>
      <w:jc w:val="center"/>
    </w:pPr>
    <w:rPr>
      <w:rFonts w:ascii="黑体" w:eastAsia="黑体" w:hAnsi="宋体" w:cs="Times New Roman"/>
      <w:sz w:val="28"/>
      <w:szCs w:val="28"/>
    </w:rPr>
  </w:style>
  <w:style w:type="paragraph" w:customStyle="1" w:styleId="aff2">
    <w:name w:val="封面作者单位"/>
    <w:basedOn w:val="a"/>
    <w:next w:val="a"/>
    <w:qFormat/>
    <w:pPr>
      <w:jc w:val="center"/>
    </w:pPr>
    <w:rPr>
      <w:rFonts w:ascii="黑体" w:eastAsia="黑体" w:hAnsi="宋体" w:cs="Times New Roman"/>
      <w:sz w:val="24"/>
      <w:szCs w:val="24"/>
    </w:rPr>
  </w:style>
  <w:style w:type="paragraph" w:customStyle="1" w:styleId="aff3">
    <w:name w:val="封面作者信息"/>
    <w:basedOn w:val="a"/>
    <w:next w:val="a"/>
    <w:qFormat/>
    <w:pPr>
      <w:jc w:val="center"/>
    </w:pPr>
    <w:rPr>
      <w:rFonts w:ascii="黑体" w:eastAsia="黑体" w:hAnsi="宋体" w:cs="Times New Roman"/>
      <w:sz w:val="28"/>
      <w:szCs w:val="28"/>
    </w:rPr>
  </w:style>
  <w:style w:type="character" w:customStyle="1" w:styleId="a9">
    <w:name w:val="批注文字 字符"/>
    <w:basedOn w:val="a2"/>
    <w:link w:val="a8"/>
    <w:uiPriority w:val="99"/>
    <w:semiHidden/>
    <w:qFormat/>
  </w:style>
  <w:style w:type="character" w:customStyle="1" w:styleId="af2">
    <w:name w:val="批注主题 字符"/>
    <w:basedOn w:val="a9"/>
    <w:link w:val="af1"/>
    <w:uiPriority w:val="99"/>
    <w:semiHidden/>
    <w:qFormat/>
    <w:rPr>
      <w:b/>
      <w:bCs/>
    </w:rPr>
  </w:style>
  <w:style w:type="paragraph" w:customStyle="1" w:styleId="aff4">
    <w:name w:val="中文摘要标题"/>
    <w:basedOn w:val="a"/>
    <w:next w:val="a"/>
    <w:qFormat/>
    <w:pPr>
      <w:spacing w:afterLines="100" w:line="300" w:lineRule="auto"/>
      <w:jc w:val="center"/>
    </w:pPr>
    <w:rPr>
      <w:rFonts w:ascii="Times New Roman" w:eastAsia="黑体" w:hAnsi="Times New Roman" w:cs="Times New Roman"/>
      <w:sz w:val="32"/>
      <w:szCs w:val="24"/>
    </w:rPr>
  </w:style>
  <w:style w:type="paragraph" w:customStyle="1" w:styleId="aff5">
    <w:name w:val="节标题"/>
    <w:basedOn w:val="a"/>
    <w:next w:val="a"/>
    <w:qFormat/>
    <w:pPr>
      <w:spacing w:beforeLines="50" w:afterLines="50" w:line="300" w:lineRule="auto"/>
    </w:pPr>
    <w:rPr>
      <w:rFonts w:ascii="Times New Roman" w:eastAsia="黑体" w:hAnsi="Times New Roman" w:cs="Times New Roman"/>
      <w:kern w:val="0"/>
      <w:sz w:val="28"/>
      <w:szCs w:val="20"/>
    </w:rPr>
  </w:style>
  <w:style w:type="paragraph" w:customStyle="1" w:styleId="aff6">
    <w:name w:val="任务书表格标题"/>
    <w:basedOn w:val="a"/>
    <w:next w:val="a"/>
    <w:qFormat/>
    <w:pPr>
      <w:spacing w:line="300" w:lineRule="auto"/>
      <w:jc w:val="center"/>
    </w:pPr>
    <w:rPr>
      <w:rFonts w:ascii="黑体" w:eastAsia="黑体" w:hAnsi="Times New Roman" w:cs="Times New Roman"/>
      <w:b/>
      <w:sz w:val="30"/>
      <w:szCs w:val="30"/>
    </w:rPr>
  </w:style>
  <w:style w:type="paragraph" w:customStyle="1" w:styleId="aff7">
    <w:name w:val="任务书表格表头"/>
    <w:basedOn w:val="a"/>
    <w:next w:val="a"/>
    <w:qFormat/>
    <w:pPr>
      <w:jc w:val="center"/>
    </w:pPr>
    <w:rPr>
      <w:rFonts w:ascii="Times New Roman" w:eastAsia="宋体" w:hAnsi="Times New Roman" w:cs="Times New Roman"/>
      <w:b/>
      <w:szCs w:val="21"/>
    </w:rPr>
  </w:style>
  <w:style w:type="paragraph" w:customStyle="1" w:styleId="aff8">
    <w:name w:val="任务书表格短文标题"/>
    <w:basedOn w:val="a"/>
    <w:next w:val="a"/>
    <w:qFormat/>
    <w:rPr>
      <w:rFonts w:ascii="Times New Roman" w:eastAsia="宋体" w:hAnsi="Times New Roman" w:cs="Times New Roman"/>
      <w:b/>
      <w:szCs w:val="21"/>
    </w:rPr>
  </w:style>
  <w:style w:type="paragraph" w:customStyle="1" w:styleId="aff9">
    <w:name w:val="任务书表格内容"/>
    <w:basedOn w:val="a"/>
    <w:next w:val="a"/>
    <w:qFormat/>
    <w:rPr>
      <w:rFonts w:ascii="Times New Roman" w:eastAsia="宋体" w:hAnsi="Times New Roman" w:cs="Times New Roman"/>
      <w:szCs w:val="24"/>
    </w:rPr>
  </w:style>
  <w:style w:type="paragraph" w:customStyle="1" w:styleId="affa">
    <w:name w:val="任务书表格标注"/>
    <w:basedOn w:val="a"/>
    <w:next w:val="a"/>
    <w:qFormat/>
    <w:rPr>
      <w:rFonts w:ascii="Times New Roman" w:eastAsia="宋体" w:hAnsi="Times New Roman" w:cs="Times New Roman"/>
      <w:szCs w:val="24"/>
    </w:rPr>
  </w:style>
  <w:style w:type="paragraph" w:customStyle="1" w:styleId="affb">
    <w:name w:val="开题报告表格标题"/>
    <w:basedOn w:val="a"/>
    <w:next w:val="a"/>
    <w:qFormat/>
    <w:pPr>
      <w:spacing w:line="300" w:lineRule="auto"/>
      <w:jc w:val="center"/>
    </w:pPr>
    <w:rPr>
      <w:rFonts w:ascii="黑体" w:eastAsia="黑体" w:hAnsi="Times New Roman" w:cs="Times New Roman"/>
      <w:b/>
      <w:sz w:val="30"/>
      <w:szCs w:val="30"/>
    </w:rPr>
  </w:style>
  <w:style w:type="paragraph" w:customStyle="1" w:styleId="affc">
    <w:name w:val="开题报告表格短文标题"/>
    <w:basedOn w:val="a"/>
    <w:next w:val="a"/>
    <w:qFormat/>
    <w:rPr>
      <w:rFonts w:ascii="Times New Roman" w:eastAsia="宋体" w:hAnsi="Times New Roman" w:cs="Times New Roman"/>
      <w:b/>
      <w:szCs w:val="21"/>
    </w:rPr>
  </w:style>
  <w:style w:type="paragraph" w:customStyle="1" w:styleId="affd">
    <w:name w:val="开题报告表格内容"/>
    <w:basedOn w:val="a"/>
    <w:next w:val="a"/>
    <w:qFormat/>
    <w:rPr>
      <w:rFonts w:ascii="Times New Roman" w:eastAsia="宋体" w:hAnsi="Times New Roman" w:cs="Times New Roman"/>
      <w:szCs w:val="24"/>
    </w:rPr>
  </w:style>
  <w:style w:type="paragraph" w:customStyle="1" w:styleId="affe">
    <w:name w:val="开题报告表格表头"/>
    <w:basedOn w:val="a"/>
    <w:next w:val="a"/>
    <w:qFormat/>
    <w:pPr>
      <w:jc w:val="center"/>
    </w:pPr>
    <w:rPr>
      <w:rFonts w:ascii="Times New Roman" w:eastAsia="宋体" w:hAnsi="Times New Roman" w:cs="Times New Roman"/>
      <w:b/>
      <w:szCs w:val="24"/>
    </w:rPr>
  </w:style>
  <w:style w:type="paragraph" w:customStyle="1" w:styleId="afff">
    <w:name w:val="开题报告表格标注"/>
    <w:basedOn w:val="a"/>
    <w:next w:val="a"/>
    <w:qFormat/>
    <w:rPr>
      <w:rFonts w:ascii="Times New Roman" w:eastAsia="宋体" w:hAnsi="Times New Roman" w:cs="Times New Roman"/>
      <w:szCs w:val="21"/>
    </w:rPr>
  </w:style>
  <w:style w:type="paragraph" w:customStyle="1" w:styleId="afff0">
    <w:name w:val="综合评定意见表格标题"/>
    <w:basedOn w:val="a"/>
    <w:next w:val="a"/>
    <w:qFormat/>
    <w:pPr>
      <w:spacing w:line="300" w:lineRule="auto"/>
      <w:jc w:val="center"/>
    </w:pPr>
    <w:rPr>
      <w:rFonts w:ascii="黑体" w:eastAsia="黑体" w:hAnsi="宋体" w:cs="Times New Roman"/>
      <w:b/>
      <w:sz w:val="30"/>
      <w:szCs w:val="30"/>
    </w:rPr>
  </w:style>
  <w:style w:type="paragraph" w:customStyle="1" w:styleId="afff1">
    <w:name w:val="综合评定意见表格表头"/>
    <w:basedOn w:val="a"/>
    <w:next w:val="a"/>
    <w:qFormat/>
    <w:pPr>
      <w:jc w:val="center"/>
    </w:pPr>
    <w:rPr>
      <w:rFonts w:ascii="Times New Roman" w:eastAsia="宋体" w:hAnsi="Times New Roman" w:cs="Times New Roman"/>
      <w:b/>
      <w:szCs w:val="21"/>
    </w:rPr>
  </w:style>
  <w:style w:type="paragraph" w:customStyle="1" w:styleId="afff2">
    <w:name w:val="综合评定意见表格内容"/>
    <w:basedOn w:val="a"/>
    <w:next w:val="a"/>
    <w:qFormat/>
    <w:rPr>
      <w:rFonts w:ascii="Times New Roman" w:eastAsia="宋体" w:hAnsi="Times New Roman" w:cs="Times New Roman"/>
      <w:szCs w:val="21"/>
    </w:rPr>
  </w:style>
  <w:style w:type="paragraph" w:customStyle="1" w:styleId="afff3">
    <w:name w:val="综合评定意见表格标注"/>
    <w:basedOn w:val="a"/>
    <w:next w:val="a"/>
    <w:qFormat/>
    <w:rPr>
      <w:rFonts w:ascii="Times New Roman" w:eastAsia="宋体" w:hAnsi="Times New Roman" w:cs="Times New Roman"/>
      <w:szCs w:val="24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/>
      <w:bCs w:val="0"/>
      <w:color w:val="365F91" w:themeColor="accent1" w:themeShade="BF"/>
      <w:kern w:val="0"/>
      <w:szCs w:val="32"/>
    </w:rPr>
  </w:style>
  <w:style w:type="paragraph" w:customStyle="1" w:styleId="afff4">
    <w:name w:val="中文参考文献"/>
    <w:basedOn w:val="a"/>
    <w:next w:val="a"/>
    <w:qFormat/>
    <w:pPr>
      <w:spacing w:line="300" w:lineRule="auto"/>
    </w:pPr>
    <w:rPr>
      <w:rFonts w:ascii="Times New Roman" w:eastAsia="宋体" w:hAnsi="Times New Roman" w:cs="Times New Roman"/>
      <w:szCs w:val="24"/>
    </w:rPr>
  </w:style>
  <w:style w:type="paragraph" w:customStyle="1" w:styleId="afff5">
    <w:name w:val="英文参考文献"/>
    <w:basedOn w:val="a"/>
    <w:next w:val="a"/>
    <w:qFormat/>
    <w:pPr>
      <w:spacing w:line="300" w:lineRule="auto"/>
    </w:pPr>
    <w:rPr>
      <w:rFonts w:ascii="Times New Roman" w:eastAsia="Times New Roman" w:hAnsi="Times New Roman" w:cs="Times New Roman"/>
      <w:szCs w:val="24"/>
    </w:rPr>
  </w:style>
  <w:style w:type="paragraph" w:customStyle="1" w:styleId="afff6">
    <w:name w:val="论文正文"/>
    <w:basedOn w:val="a"/>
    <w:qFormat/>
    <w:pPr>
      <w:spacing w:line="300" w:lineRule="auto"/>
      <w:ind w:firstLineChars="200" w:firstLine="200"/>
    </w:pPr>
    <w:rPr>
      <w:sz w:val="24"/>
    </w:rPr>
  </w:style>
  <w:style w:type="paragraph" w:customStyle="1" w:styleId="afff7">
    <w:name w:val="图标题"/>
    <w:basedOn w:val="a7"/>
    <w:next w:val="afff6"/>
    <w:qFormat/>
    <w:pPr>
      <w:widowControl/>
      <w:spacing w:before="160" w:after="160" w:line="240" w:lineRule="auto"/>
      <w:jc w:val="center"/>
    </w:pPr>
    <w:rPr>
      <w:rFonts w:ascii="Times New Roman" w:hAnsi="Times New Roman"/>
      <w:sz w:val="21"/>
    </w:rPr>
  </w:style>
  <w:style w:type="paragraph" w:customStyle="1" w:styleId="afff8">
    <w:name w:val="正文 + 宋体"/>
    <w:basedOn w:val="a"/>
    <w:qFormat/>
    <w:pPr>
      <w:spacing w:line="360" w:lineRule="exact"/>
      <w:ind w:firstLineChars="200" w:firstLine="480"/>
    </w:pPr>
    <w:rPr>
      <w:rFonts w:ascii="宋体" w:hAnsi="宋体"/>
      <w:sz w:val="24"/>
    </w:rPr>
  </w:style>
  <w:style w:type="paragraph" w:customStyle="1" w:styleId="afff9">
    <w:name w:val="论文正文表格中文标题"/>
    <w:basedOn w:val="a"/>
    <w:next w:val="a"/>
    <w:qFormat/>
    <w:pPr>
      <w:spacing w:beforeLines="50" w:afterLines="50" w:line="300" w:lineRule="auto"/>
      <w:ind w:leftChars="500" w:left="500" w:rightChars="500" w:right="500"/>
      <w:jc w:val="center"/>
    </w:pPr>
    <w:rPr>
      <w:rFonts w:ascii="Times New Roman" w:eastAsia="宋体" w:hAnsi="Times New Roman" w:cs="Times New Roman"/>
      <w:b/>
      <w:sz w:val="24"/>
      <w:szCs w:val="24"/>
    </w:rPr>
  </w:style>
  <w:style w:type="paragraph" w:customStyle="1" w:styleId="afffa">
    <w:name w:val="论文正文表格英文表头"/>
    <w:basedOn w:val="a"/>
    <w:next w:val="a"/>
    <w:qFormat/>
    <w:pPr>
      <w:jc w:val="center"/>
    </w:pPr>
    <w:rPr>
      <w:rFonts w:ascii="Times New Roman" w:eastAsia="Times New Roman" w:hAnsi="Times New Roman" w:cs="Times New Roman"/>
      <w:b/>
      <w:szCs w:val="24"/>
    </w:rPr>
  </w:style>
  <w:style w:type="paragraph" w:customStyle="1" w:styleId="WPSOffice1">
    <w:name w:val="WPSOffice手动目录 1"/>
    <w:qFormat/>
  </w:style>
  <w:style w:type="paragraph" w:customStyle="1" w:styleId="WPSOffice2">
    <w:name w:val="WPSOffice手动目录 2"/>
    <w:qFormat/>
    <w:pPr>
      <w:ind w:leftChars="200" w:left="200"/>
    </w:pPr>
  </w:style>
  <w:style w:type="paragraph" w:customStyle="1" w:styleId="WPSOffice3">
    <w:name w:val="WPSOffice手动目录 3"/>
    <w:qFormat/>
    <w:pPr>
      <w:ind w:leftChars="400" w:left="400"/>
    </w:pPr>
  </w:style>
  <w:style w:type="paragraph" w:customStyle="1" w:styleId="TOC20">
    <w:name w:val="TOC 标题2"/>
    <w:basedOn w:val="1"/>
    <w:next w:val="a"/>
    <w:uiPriority w:val="39"/>
    <w:unhideWhenUsed/>
    <w:qFormat/>
    <w:pPr>
      <w:widowControl/>
      <w:spacing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365F91" w:themeColor="accent1" w:themeShade="BF"/>
      <w:kern w:val="0"/>
      <w:szCs w:val="32"/>
    </w:rPr>
  </w:style>
  <w:style w:type="character" w:customStyle="1" w:styleId="a6">
    <w:name w:val="正文文本缩进 字符"/>
    <w:basedOn w:val="a2"/>
    <w:link w:val="a0"/>
    <w:uiPriority w:val="99"/>
    <w:rsid w:val="00781F69"/>
    <w:rPr>
      <w:rFonts w:eastAsiaTheme="minorEastAsia"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3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0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30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29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74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4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2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8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4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93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6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8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5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72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90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5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9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75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2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6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96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26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9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53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png"/><Relationship Id="rId26" Type="http://schemas.openxmlformats.org/officeDocument/2006/relationships/image" Target="media/image12.png"/><Relationship Id="rId39" Type="http://schemas.openxmlformats.org/officeDocument/2006/relationships/oleObject" Target="embeddings/oleObject6.bin"/><Relationship Id="rId21" Type="http://schemas.openxmlformats.org/officeDocument/2006/relationships/image" Target="media/image7.png"/><Relationship Id="rId34" Type="http://schemas.openxmlformats.org/officeDocument/2006/relationships/image" Target="media/image17.wmf"/><Relationship Id="rId42" Type="http://schemas.openxmlformats.org/officeDocument/2006/relationships/image" Target="media/image22.png"/><Relationship Id="rId47" Type="http://schemas.openxmlformats.org/officeDocument/2006/relationships/footer" Target="footer5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29" Type="http://schemas.openxmlformats.org/officeDocument/2006/relationships/oleObject" Target="embeddings/oleObject1.bin"/><Relationship Id="rId11" Type="http://schemas.openxmlformats.org/officeDocument/2006/relationships/header" Target="header2.xml"/><Relationship Id="rId24" Type="http://schemas.openxmlformats.org/officeDocument/2006/relationships/image" Target="media/image10.png"/><Relationship Id="rId32" Type="http://schemas.openxmlformats.org/officeDocument/2006/relationships/image" Target="media/image16.wmf"/><Relationship Id="rId37" Type="http://schemas.openxmlformats.org/officeDocument/2006/relationships/oleObject" Target="embeddings/oleObject5.bin"/><Relationship Id="rId40" Type="http://schemas.openxmlformats.org/officeDocument/2006/relationships/image" Target="media/image20.png"/><Relationship Id="rId45" Type="http://schemas.openxmlformats.org/officeDocument/2006/relationships/header" Target="header5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9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image" Target="media/image5.png"/><Relationship Id="rId31" Type="http://schemas.openxmlformats.org/officeDocument/2006/relationships/oleObject" Target="embeddings/oleObject2.bin"/><Relationship Id="rId44" Type="http://schemas.openxmlformats.org/officeDocument/2006/relationships/header" Target="header4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eader" Target="header3.xml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4.bin"/><Relationship Id="rId43" Type="http://schemas.openxmlformats.org/officeDocument/2006/relationships/image" Target="media/image23.png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footer" Target="footer1.xml"/><Relationship Id="rId17" Type="http://schemas.openxmlformats.org/officeDocument/2006/relationships/image" Target="media/image3.png"/><Relationship Id="rId25" Type="http://schemas.openxmlformats.org/officeDocument/2006/relationships/image" Target="media/image11.png"/><Relationship Id="rId33" Type="http://schemas.openxmlformats.org/officeDocument/2006/relationships/oleObject" Target="embeddings/oleObject3.bin"/><Relationship Id="rId38" Type="http://schemas.openxmlformats.org/officeDocument/2006/relationships/image" Target="media/image19.wmf"/><Relationship Id="rId46" Type="http://schemas.openxmlformats.org/officeDocument/2006/relationships/footer" Target="footer4.xml"/><Relationship Id="rId20" Type="http://schemas.openxmlformats.org/officeDocument/2006/relationships/image" Target="media/image6.png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  <extobjs>
    <extobj name="C9F754DE-2CAD-44b6-B708-469DEB6407EB-1">
      <extobjdata type="C9F754DE-2CAD-44b6-B708-469DEB6407EB" data="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"/>
    </extobj>
  </extobjs>
</s:customData>
</file>

<file path=customXml/itemProps1.xml><?xml version="1.0" encoding="utf-8"?>
<ds:datastoreItem xmlns:ds="http://schemas.openxmlformats.org/officeDocument/2006/customXml" ds:itemID="{03E5BA6E-6AFF-4AF8-96A4-DADE09FA541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731</Words>
  <Characters>2095</Characters>
  <Application>Microsoft Office Word</Application>
  <DocSecurity>0</DocSecurity>
  <Lines>139</Lines>
  <Paragraphs>141</Paragraphs>
  <ScaleCrop>false</ScaleCrop>
  <Company/>
  <LinksUpToDate>false</LinksUpToDate>
  <CharactersWithSpaces>3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nry</dc:creator>
  <cp:lastModifiedBy>PengChao Wei</cp:lastModifiedBy>
  <cp:revision>6</cp:revision>
  <cp:lastPrinted>2025-03-18T11:51:00Z</cp:lastPrinted>
  <dcterms:created xsi:type="dcterms:W3CDTF">2025-03-18T11:40:00Z</dcterms:created>
  <dcterms:modified xsi:type="dcterms:W3CDTF">2025-03-18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70</vt:lpwstr>
  </property>
  <property fmtid="{D5CDD505-2E9C-101B-9397-08002B2CF9AE}" pid="4" name="ICV">
    <vt:lpwstr>FDFF3BE1A2BE431DA81D048E8EBA666A_12</vt:lpwstr>
  </property>
  <property fmtid="{D5CDD505-2E9C-101B-9397-08002B2CF9AE}" pid="5" name="KSOTemplateDocerSaveRecord">
    <vt:lpwstr>eyJoZGlkIjoiZWExNTBiMGJkMGYwN2QyOWM0NzQ1ZTYzNGI5YjFlY2QiLCJ1c2VySWQiOiI1OTYxOTA4NTAifQ==</vt:lpwstr>
  </property>
</Properties>
</file>